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autoCompressPictures="0">
  <p:sldMasterIdLst>
    <p:sldMasterId id="2147483663" r:id="rId1"/>
  </p:sldMasterIdLst>
  <p:notesMasterIdLst>
    <p:notesMasterId r:id="rId52"/>
  </p:notesMasterIdLst>
  <p:sldIdLst>
    <p:sldId id="257" r:id="rId2"/>
    <p:sldId id="432" r:id="rId3"/>
    <p:sldId id="433" r:id="rId4"/>
    <p:sldId id="388" r:id="rId5"/>
    <p:sldId id="450" r:id="rId6"/>
    <p:sldId id="452" r:id="rId7"/>
    <p:sldId id="453" r:id="rId8"/>
    <p:sldId id="458" r:id="rId9"/>
    <p:sldId id="459" r:id="rId10"/>
    <p:sldId id="461" r:id="rId11"/>
    <p:sldId id="462" r:id="rId12"/>
    <p:sldId id="463" r:id="rId13"/>
    <p:sldId id="465" r:id="rId14"/>
    <p:sldId id="466" r:id="rId15"/>
    <p:sldId id="467" r:id="rId16"/>
    <p:sldId id="471" r:id="rId17"/>
    <p:sldId id="472" r:id="rId18"/>
    <p:sldId id="473" r:id="rId19"/>
    <p:sldId id="474" r:id="rId20"/>
    <p:sldId id="475" r:id="rId21"/>
    <p:sldId id="476" r:id="rId22"/>
    <p:sldId id="477" r:id="rId23"/>
    <p:sldId id="480" r:id="rId24"/>
    <p:sldId id="481" r:id="rId25"/>
    <p:sldId id="482" r:id="rId26"/>
    <p:sldId id="410" r:id="rId27"/>
    <p:sldId id="484" r:id="rId28"/>
    <p:sldId id="489" r:id="rId29"/>
    <p:sldId id="486" r:id="rId30"/>
    <p:sldId id="488" r:id="rId31"/>
    <p:sldId id="492" r:id="rId32"/>
    <p:sldId id="485" r:id="rId33"/>
    <p:sldId id="502" r:id="rId34"/>
    <p:sldId id="494" r:id="rId35"/>
    <p:sldId id="495" r:id="rId36"/>
    <p:sldId id="981" r:id="rId37"/>
    <p:sldId id="496" r:id="rId38"/>
    <p:sldId id="507" r:id="rId39"/>
    <p:sldId id="497" r:id="rId40"/>
    <p:sldId id="498" r:id="rId41"/>
    <p:sldId id="508" r:id="rId42"/>
    <p:sldId id="509" r:id="rId43"/>
    <p:sldId id="510" r:id="rId44"/>
    <p:sldId id="511" r:id="rId45"/>
    <p:sldId id="513" r:id="rId46"/>
    <p:sldId id="504" r:id="rId47"/>
    <p:sldId id="503" r:id="rId48"/>
    <p:sldId id="501" r:id="rId49"/>
    <p:sldId id="456" r:id="rId50"/>
    <p:sldId id="514" r:id="rId51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53"/>
      <p:bold r:id="rId54"/>
      <p:italic r:id="rId55"/>
      <p:boldItalic r:id="rId56"/>
    </p:embeddedFont>
    <p:embeddedFont>
      <p:font typeface="Calibri Light" panose="020F0302020204030204" pitchFamily="34" charset="0"/>
      <p:regular r:id="rId57"/>
      <p:italic r:id="rId58"/>
    </p:embeddedFont>
    <p:embeddedFont>
      <p:font typeface="Cambria Math" panose="02040503050406030204" pitchFamily="18" charset="0"/>
      <p:regular r:id="rId59"/>
    </p:embeddedFont>
    <p:embeddedFont>
      <p:font typeface="Georgia" panose="02040502050405020303" pitchFamily="18" charset="0"/>
      <p:regular r:id="rId60"/>
      <p:bold r:id="rId61"/>
      <p:italic r:id="rId62"/>
      <p:boldItalic r:id="rId63"/>
    </p:embeddedFont>
    <p:embeddedFont>
      <p:font typeface="Microsoft Himalaya" panose="01010100010101010101" pitchFamily="2" charset="0"/>
      <p:regular r:id="rId64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urag Maan" initials="AM" lastIdx="1" clrIdx="0">
    <p:extLst>
      <p:ext uri="{19B8F6BF-5375-455C-9EA6-DF929625EA0E}">
        <p15:presenceInfo xmlns:p15="http://schemas.microsoft.com/office/powerpoint/2012/main" userId="S::amaan@pppl.gov::9c656fe3-eb65-456d-b521-ad603115380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4525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7457" autoAdjust="0"/>
  </p:normalViewPr>
  <p:slideViewPr>
    <p:cSldViewPr snapToGrid="0" snapToObjects="1">
      <p:cViewPr varScale="1">
        <p:scale>
          <a:sx n="210" d="100"/>
          <a:sy n="210" d="100"/>
        </p:scale>
        <p:origin x="384" y="2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11.fntdata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1.fntdata"/><Relationship Id="rId58" Type="http://schemas.openxmlformats.org/officeDocument/2006/relationships/font" Target="fonts/font6.fntdata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font" Target="fonts/font9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4.fntdata"/><Relationship Id="rId64" Type="http://schemas.openxmlformats.org/officeDocument/2006/relationships/font" Target="fonts/font12.fntdata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7.fntdata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2.fntdata"/><Relationship Id="rId62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5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60" Type="http://schemas.openxmlformats.org/officeDocument/2006/relationships/font" Target="fonts/font8.fntdata"/><Relationship Id="rId65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font" Target="fonts/font3.fntdata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12-09T14:33:25.053" idx="1">
    <p:pos x="4184" y="1676"/>
    <p:text/>
    <p:extLst>
      <p:ext uri="{C676402C-5697-4E1C-873F-D02D1690AC5C}">
        <p15:threadingInfo xmlns:p15="http://schemas.microsoft.com/office/powerpoint/2012/main" timeZoneBias="30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6_1">
  <dgm:title val=""/>
  <dgm:desc val=""/>
  <dgm:catLst>
    <dgm:cat type="accent6" pri="11100"/>
  </dgm:catLst>
  <dgm:styleLbl name="node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6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4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6">
        <a:alpha val="4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6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6">
        <a:alpha val="90000"/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0508032-8B8A-4207-81AA-BE04C572BEBD}" type="doc">
      <dgm:prSet loTypeId="urn:microsoft.com/office/officeart/2005/8/layout/process1" loCatId="process" qsTypeId="urn:microsoft.com/office/officeart/2005/8/quickstyle/simple1" qsCatId="simple" csTypeId="urn:microsoft.com/office/officeart/2005/8/colors/accent6_1" csCatId="accent6" phldr="1"/>
      <dgm:spPr/>
    </dgm:pt>
    <dgm:pt modelId="{B89F6B1B-783D-4DCD-9A89-A75AEF16EC5B}">
      <dgm:prSet phldrT="[Text]"/>
      <dgm:spPr/>
      <dgm:t>
        <a:bodyPr/>
        <a:lstStyle/>
        <a:p>
          <a:r>
            <a:rPr lang="en-US" dirty="0"/>
            <a:t>LTX-beta old lithium coating passivated with Argon </a:t>
          </a:r>
          <a:r>
            <a:rPr lang="en-US" dirty="0" err="1"/>
            <a:t>backfill+vent</a:t>
          </a:r>
          <a:endParaRPr lang="en-US" dirty="0"/>
        </a:p>
      </dgm:t>
    </dgm:pt>
    <dgm:pt modelId="{0C8B5EE0-1CFB-46F3-9DF2-3754B46EAFA2}" type="parTrans" cxnId="{CC099445-AF30-4FAB-8529-80D9794A9EC0}">
      <dgm:prSet/>
      <dgm:spPr/>
      <dgm:t>
        <a:bodyPr/>
        <a:lstStyle/>
        <a:p>
          <a:endParaRPr lang="en-US"/>
        </a:p>
      </dgm:t>
    </dgm:pt>
    <dgm:pt modelId="{14EFEB2C-A97E-4F56-8DBA-8C147256980A}" type="sibTrans" cxnId="{CC099445-AF30-4FAB-8529-80D9794A9EC0}">
      <dgm:prSet/>
      <dgm:spPr/>
      <dgm:t>
        <a:bodyPr/>
        <a:lstStyle/>
        <a:p>
          <a:endParaRPr lang="en-US"/>
        </a:p>
      </dgm:t>
    </dgm:pt>
    <dgm:pt modelId="{037F8260-49F8-405A-BBEC-F745940BAC95}">
      <dgm:prSet phldrT="[Text]"/>
      <dgm:spPr/>
      <dgm:t>
        <a:bodyPr/>
        <a:lstStyle/>
        <a:p>
          <a:r>
            <a:rPr lang="en-US" dirty="0"/>
            <a:t>Baked to 200 C, wait to cool down and make plasma</a:t>
          </a:r>
        </a:p>
      </dgm:t>
    </dgm:pt>
    <dgm:pt modelId="{3129B5CC-E604-42EA-B72D-B6E4EFA9B458}" type="parTrans" cxnId="{F2F2F929-65CB-47C9-918C-C8A117F6DF5C}">
      <dgm:prSet/>
      <dgm:spPr/>
      <dgm:t>
        <a:bodyPr/>
        <a:lstStyle/>
        <a:p>
          <a:endParaRPr lang="en-US"/>
        </a:p>
      </dgm:t>
    </dgm:pt>
    <dgm:pt modelId="{1F3A2CB0-5820-43A9-82F9-75277C0B623A}" type="sibTrans" cxnId="{F2F2F929-65CB-47C9-918C-C8A117F6DF5C}">
      <dgm:prSet/>
      <dgm:spPr/>
      <dgm:t>
        <a:bodyPr/>
        <a:lstStyle/>
        <a:p>
          <a:endParaRPr lang="en-US"/>
        </a:p>
      </dgm:t>
    </dgm:pt>
    <dgm:pt modelId="{C63BB7D2-4BDB-40D6-9979-799425F02346}">
      <dgm:prSet phldrT="[Text]"/>
      <dgm:spPr/>
      <dgm:t>
        <a:bodyPr/>
        <a:lstStyle/>
        <a:p>
          <a:r>
            <a:rPr lang="en-US" dirty="0"/>
            <a:t>Deposit lithium </a:t>
          </a:r>
        </a:p>
      </dgm:t>
    </dgm:pt>
    <dgm:pt modelId="{A13B64D8-8E82-4E6D-98A9-D47BACB7AB33}" type="parTrans" cxnId="{18608D84-2042-466E-A189-118A7507F86F}">
      <dgm:prSet/>
      <dgm:spPr/>
      <dgm:t>
        <a:bodyPr/>
        <a:lstStyle/>
        <a:p>
          <a:endParaRPr lang="en-US"/>
        </a:p>
      </dgm:t>
    </dgm:pt>
    <dgm:pt modelId="{A8FCC41F-A35A-4882-ADD9-A87B3D806EB6}" type="sibTrans" cxnId="{18608D84-2042-466E-A189-118A7507F86F}">
      <dgm:prSet/>
      <dgm:spPr/>
      <dgm:t>
        <a:bodyPr/>
        <a:lstStyle/>
        <a:p>
          <a:endParaRPr lang="en-US"/>
        </a:p>
      </dgm:t>
    </dgm:pt>
    <dgm:pt modelId="{5A01B7F0-ABFE-4CC5-BF7E-843A56C041B6}">
      <dgm:prSet/>
      <dgm:spPr/>
      <dgm:t>
        <a:bodyPr/>
        <a:lstStyle/>
        <a:p>
          <a:r>
            <a:rPr lang="en-US" dirty="0"/>
            <a:t>Wait for long time scales ~ 1 week</a:t>
          </a:r>
        </a:p>
      </dgm:t>
    </dgm:pt>
    <dgm:pt modelId="{2287C8B0-1385-4700-AA99-250536398E3D}" type="parTrans" cxnId="{E5384BBC-7BD9-493E-94C5-3881BB82D896}">
      <dgm:prSet/>
      <dgm:spPr/>
      <dgm:t>
        <a:bodyPr/>
        <a:lstStyle/>
        <a:p>
          <a:endParaRPr lang="en-US"/>
        </a:p>
      </dgm:t>
    </dgm:pt>
    <dgm:pt modelId="{06B9D6EE-D528-462C-9D23-68157F755AD7}" type="sibTrans" cxnId="{E5384BBC-7BD9-493E-94C5-3881BB82D896}">
      <dgm:prSet/>
      <dgm:spPr/>
      <dgm:t>
        <a:bodyPr/>
        <a:lstStyle/>
        <a:p>
          <a:endParaRPr lang="en-US"/>
        </a:p>
      </dgm:t>
    </dgm:pt>
    <dgm:pt modelId="{956989CA-718B-4265-B91D-E96C838C0E7C}">
      <dgm:prSet/>
      <dgm:spPr/>
      <dgm:t>
        <a:bodyPr/>
        <a:lstStyle/>
        <a:p>
          <a:r>
            <a:rPr lang="en-US" dirty="0"/>
            <a:t>Make plasma</a:t>
          </a:r>
        </a:p>
      </dgm:t>
    </dgm:pt>
    <dgm:pt modelId="{4517D30B-0ED3-428B-96FA-D237A421CD1A}" type="parTrans" cxnId="{4F523E54-9492-4D98-976A-9CEEA6FDDE5E}">
      <dgm:prSet/>
      <dgm:spPr/>
      <dgm:t>
        <a:bodyPr/>
        <a:lstStyle/>
        <a:p>
          <a:endParaRPr lang="en-US"/>
        </a:p>
      </dgm:t>
    </dgm:pt>
    <dgm:pt modelId="{B01C772D-572E-48B1-9A69-EF14F673A7EC}" type="sibTrans" cxnId="{4F523E54-9492-4D98-976A-9CEEA6FDDE5E}">
      <dgm:prSet/>
      <dgm:spPr/>
      <dgm:t>
        <a:bodyPr/>
        <a:lstStyle/>
        <a:p>
          <a:endParaRPr lang="en-US"/>
        </a:p>
      </dgm:t>
    </dgm:pt>
    <dgm:pt modelId="{F1CD6763-6BDB-410D-8B54-FBDB8AC340AB}" type="pres">
      <dgm:prSet presAssocID="{D0508032-8B8A-4207-81AA-BE04C572BEBD}" presName="Name0" presStyleCnt="0">
        <dgm:presLayoutVars>
          <dgm:dir/>
          <dgm:resizeHandles val="exact"/>
        </dgm:presLayoutVars>
      </dgm:prSet>
      <dgm:spPr/>
    </dgm:pt>
    <dgm:pt modelId="{221CD041-8284-4BF9-AB29-97FB5367A4CE}" type="pres">
      <dgm:prSet presAssocID="{B89F6B1B-783D-4DCD-9A89-A75AEF16EC5B}" presName="node" presStyleLbl="node1" presStyleIdx="0" presStyleCnt="5">
        <dgm:presLayoutVars>
          <dgm:bulletEnabled val="1"/>
        </dgm:presLayoutVars>
      </dgm:prSet>
      <dgm:spPr/>
    </dgm:pt>
    <dgm:pt modelId="{E7BBA147-EDEE-4009-9037-CFC6674EF350}" type="pres">
      <dgm:prSet presAssocID="{14EFEB2C-A97E-4F56-8DBA-8C147256980A}" presName="sibTrans" presStyleLbl="sibTrans2D1" presStyleIdx="0" presStyleCnt="4"/>
      <dgm:spPr/>
    </dgm:pt>
    <dgm:pt modelId="{3F355B1A-6088-4147-B4B3-A1E70FD002A7}" type="pres">
      <dgm:prSet presAssocID="{14EFEB2C-A97E-4F56-8DBA-8C147256980A}" presName="connectorText" presStyleLbl="sibTrans2D1" presStyleIdx="0" presStyleCnt="4"/>
      <dgm:spPr/>
    </dgm:pt>
    <dgm:pt modelId="{C2C79BEB-44ED-424F-A0FF-E02B183E42DA}" type="pres">
      <dgm:prSet presAssocID="{037F8260-49F8-405A-BBEC-F745940BAC95}" presName="node" presStyleLbl="node1" presStyleIdx="1" presStyleCnt="5">
        <dgm:presLayoutVars>
          <dgm:bulletEnabled val="1"/>
        </dgm:presLayoutVars>
      </dgm:prSet>
      <dgm:spPr/>
    </dgm:pt>
    <dgm:pt modelId="{C2DF0ACD-B3DC-450C-83C3-E1FFCA9DFCC8}" type="pres">
      <dgm:prSet presAssocID="{1F3A2CB0-5820-43A9-82F9-75277C0B623A}" presName="sibTrans" presStyleLbl="sibTrans2D1" presStyleIdx="1" presStyleCnt="4"/>
      <dgm:spPr/>
    </dgm:pt>
    <dgm:pt modelId="{012F32DE-327A-41DB-9847-34F349A1D791}" type="pres">
      <dgm:prSet presAssocID="{1F3A2CB0-5820-43A9-82F9-75277C0B623A}" presName="connectorText" presStyleLbl="sibTrans2D1" presStyleIdx="1" presStyleCnt="4"/>
      <dgm:spPr/>
    </dgm:pt>
    <dgm:pt modelId="{022BDE5B-D4B2-4F3C-BC9E-887D72769BDE}" type="pres">
      <dgm:prSet presAssocID="{C63BB7D2-4BDB-40D6-9979-799425F02346}" presName="node" presStyleLbl="node1" presStyleIdx="2" presStyleCnt="5">
        <dgm:presLayoutVars>
          <dgm:bulletEnabled val="1"/>
        </dgm:presLayoutVars>
      </dgm:prSet>
      <dgm:spPr/>
    </dgm:pt>
    <dgm:pt modelId="{E51299B2-9ECD-4369-A9E4-A2F8EF15EB8D}" type="pres">
      <dgm:prSet presAssocID="{A8FCC41F-A35A-4882-ADD9-A87B3D806EB6}" presName="sibTrans" presStyleLbl="sibTrans2D1" presStyleIdx="2" presStyleCnt="4"/>
      <dgm:spPr/>
    </dgm:pt>
    <dgm:pt modelId="{5DDAF4B4-AED4-4194-81C4-48089BE25B26}" type="pres">
      <dgm:prSet presAssocID="{A8FCC41F-A35A-4882-ADD9-A87B3D806EB6}" presName="connectorText" presStyleLbl="sibTrans2D1" presStyleIdx="2" presStyleCnt="4"/>
      <dgm:spPr/>
    </dgm:pt>
    <dgm:pt modelId="{CF6595BB-CBC5-443C-93DD-FE706EF0E1CC}" type="pres">
      <dgm:prSet presAssocID="{5A01B7F0-ABFE-4CC5-BF7E-843A56C041B6}" presName="node" presStyleLbl="node1" presStyleIdx="3" presStyleCnt="5">
        <dgm:presLayoutVars>
          <dgm:bulletEnabled val="1"/>
        </dgm:presLayoutVars>
      </dgm:prSet>
      <dgm:spPr/>
    </dgm:pt>
    <dgm:pt modelId="{DF9D4F89-40BE-42B9-B62C-FE1A3AFF223B}" type="pres">
      <dgm:prSet presAssocID="{06B9D6EE-D528-462C-9D23-68157F755AD7}" presName="sibTrans" presStyleLbl="sibTrans2D1" presStyleIdx="3" presStyleCnt="4"/>
      <dgm:spPr/>
    </dgm:pt>
    <dgm:pt modelId="{3B7AF908-4CA7-466A-B98D-1358C87A24F1}" type="pres">
      <dgm:prSet presAssocID="{06B9D6EE-D528-462C-9D23-68157F755AD7}" presName="connectorText" presStyleLbl="sibTrans2D1" presStyleIdx="3" presStyleCnt="4"/>
      <dgm:spPr/>
    </dgm:pt>
    <dgm:pt modelId="{F6789B7B-C3B7-4AF7-8938-7A9BE2121532}" type="pres">
      <dgm:prSet presAssocID="{956989CA-718B-4265-B91D-E96C838C0E7C}" presName="node" presStyleLbl="node1" presStyleIdx="4" presStyleCnt="5">
        <dgm:presLayoutVars>
          <dgm:bulletEnabled val="1"/>
        </dgm:presLayoutVars>
      </dgm:prSet>
      <dgm:spPr/>
    </dgm:pt>
  </dgm:ptLst>
  <dgm:cxnLst>
    <dgm:cxn modelId="{FD815B0F-F7DE-44C4-AB82-95D1963AC058}" type="presOf" srcId="{B89F6B1B-783D-4DCD-9A89-A75AEF16EC5B}" destId="{221CD041-8284-4BF9-AB29-97FB5367A4CE}" srcOrd="0" destOrd="0" presId="urn:microsoft.com/office/officeart/2005/8/layout/process1"/>
    <dgm:cxn modelId="{F2E71224-888F-418E-91CD-4BE3E46738F6}" type="presOf" srcId="{5A01B7F0-ABFE-4CC5-BF7E-843A56C041B6}" destId="{CF6595BB-CBC5-443C-93DD-FE706EF0E1CC}" srcOrd="0" destOrd="0" presId="urn:microsoft.com/office/officeart/2005/8/layout/process1"/>
    <dgm:cxn modelId="{F2F2F929-65CB-47C9-918C-C8A117F6DF5C}" srcId="{D0508032-8B8A-4207-81AA-BE04C572BEBD}" destId="{037F8260-49F8-405A-BBEC-F745940BAC95}" srcOrd="1" destOrd="0" parTransId="{3129B5CC-E604-42EA-B72D-B6E4EFA9B458}" sibTransId="{1F3A2CB0-5820-43A9-82F9-75277C0B623A}"/>
    <dgm:cxn modelId="{0493EE5D-2920-401B-A6D5-E4100DF657D3}" type="presOf" srcId="{06B9D6EE-D528-462C-9D23-68157F755AD7}" destId="{DF9D4F89-40BE-42B9-B62C-FE1A3AFF223B}" srcOrd="0" destOrd="0" presId="urn:microsoft.com/office/officeart/2005/8/layout/process1"/>
    <dgm:cxn modelId="{CC099445-AF30-4FAB-8529-80D9794A9EC0}" srcId="{D0508032-8B8A-4207-81AA-BE04C572BEBD}" destId="{B89F6B1B-783D-4DCD-9A89-A75AEF16EC5B}" srcOrd="0" destOrd="0" parTransId="{0C8B5EE0-1CFB-46F3-9DF2-3754B46EAFA2}" sibTransId="{14EFEB2C-A97E-4F56-8DBA-8C147256980A}"/>
    <dgm:cxn modelId="{35123250-C6AD-4FBF-B29E-0C01CF298DA2}" type="presOf" srcId="{D0508032-8B8A-4207-81AA-BE04C572BEBD}" destId="{F1CD6763-6BDB-410D-8B54-FBDB8AC340AB}" srcOrd="0" destOrd="0" presId="urn:microsoft.com/office/officeart/2005/8/layout/process1"/>
    <dgm:cxn modelId="{4DBB9573-2DC0-419A-A45D-0F92E9D52E98}" type="presOf" srcId="{A8FCC41F-A35A-4882-ADD9-A87B3D806EB6}" destId="{5DDAF4B4-AED4-4194-81C4-48089BE25B26}" srcOrd="1" destOrd="0" presId="urn:microsoft.com/office/officeart/2005/8/layout/process1"/>
    <dgm:cxn modelId="{4F523E54-9492-4D98-976A-9CEEA6FDDE5E}" srcId="{D0508032-8B8A-4207-81AA-BE04C572BEBD}" destId="{956989CA-718B-4265-B91D-E96C838C0E7C}" srcOrd="4" destOrd="0" parTransId="{4517D30B-0ED3-428B-96FA-D237A421CD1A}" sibTransId="{B01C772D-572E-48B1-9A69-EF14F673A7EC}"/>
    <dgm:cxn modelId="{47360A79-AD29-45BC-9ACF-BCAFBFCA7170}" type="presOf" srcId="{14EFEB2C-A97E-4F56-8DBA-8C147256980A}" destId="{E7BBA147-EDEE-4009-9037-CFC6674EF350}" srcOrd="0" destOrd="0" presId="urn:microsoft.com/office/officeart/2005/8/layout/process1"/>
    <dgm:cxn modelId="{491E8081-081B-4351-9F19-A69FECFF56FB}" type="presOf" srcId="{06B9D6EE-D528-462C-9D23-68157F755AD7}" destId="{3B7AF908-4CA7-466A-B98D-1358C87A24F1}" srcOrd="1" destOrd="0" presId="urn:microsoft.com/office/officeart/2005/8/layout/process1"/>
    <dgm:cxn modelId="{18608D84-2042-466E-A189-118A7507F86F}" srcId="{D0508032-8B8A-4207-81AA-BE04C572BEBD}" destId="{C63BB7D2-4BDB-40D6-9979-799425F02346}" srcOrd="2" destOrd="0" parTransId="{A13B64D8-8E82-4E6D-98A9-D47BACB7AB33}" sibTransId="{A8FCC41F-A35A-4882-ADD9-A87B3D806EB6}"/>
    <dgm:cxn modelId="{4C80B78C-0C6E-41B8-9F60-8383D4EC11B8}" type="presOf" srcId="{1F3A2CB0-5820-43A9-82F9-75277C0B623A}" destId="{012F32DE-327A-41DB-9847-34F349A1D791}" srcOrd="1" destOrd="0" presId="urn:microsoft.com/office/officeart/2005/8/layout/process1"/>
    <dgm:cxn modelId="{D31DAD8D-CB71-4A19-AE45-CABA6F029413}" type="presOf" srcId="{14EFEB2C-A97E-4F56-8DBA-8C147256980A}" destId="{3F355B1A-6088-4147-B4B3-A1E70FD002A7}" srcOrd="1" destOrd="0" presId="urn:microsoft.com/office/officeart/2005/8/layout/process1"/>
    <dgm:cxn modelId="{305CFAAE-F815-40F2-9D14-4CE54987E917}" type="presOf" srcId="{1F3A2CB0-5820-43A9-82F9-75277C0B623A}" destId="{C2DF0ACD-B3DC-450C-83C3-E1FFCA9DFCC8}" srcOrd="0" destOrd="0" presId="urn:microsoft.com/office/officeart/2005/8/layout/process1"/>
    <dgm:cxn modelId="{27EAE8B0-8BF1-4DB7-8F62-E8F7085974B7}" type="presOf" srcId="{956989CA-718B-4265-B91D-E96C838C0E7C}" destId="{F6789B7B-C3B7-4AF7-8938-7A9BE2121532}" srcOrd="0" destOrd="0" presId="urn:microsoft.com/office/officeart/2005/8/layout/process1"/>
    <dgm:cxn modelId="{1C7063BC-5D7B-4C0C-82CC-91DFF3DCAAA7}" type="presOf" srcId="{A8FCC41F-A35A-4882-ADD9-A87B3D806EB6}" destId="{E51299B2-9ECD-4369-A9E4-A2F8EF15EB8D}" srcOrd="0" destOrd="0" presId="urn:microsoft.com/office/officeart/2005/8/layout/process1"/>
    <dgm:cxn modelId="{E5384BBC-7BD9-493E-94C5-3881BB82D896}" srcId="{D0508032-8B8A-4207-81AA-BE04C572BEBD}" destId="{5A01B7F0-ABFE-4CC5-BF7E-843A56C041B6}" srcOrd="3" destOrd="0" parTransId="{2287C8B0-1385-4700-AA99-250536398E3D}" sibTransId="{06B9D6EE-D528-462C-9D23-68157F755AD7}"/>
    <dgm:cxn modelId="{580CAEE8-8A9D-4B35-9C0E-8168BFD202AC}" type="presOf" srcId="{037F8260-49F8-405A-BBEC-F745940BAC95}" destId="{C2C79BEB-44ED-424F-A0FF-E02B183E42DA}" srcOrd="0" destOrd="0" presId="urn:microsoft.com/office/officeart/2005/8/layout/process1"/>
    <dgm:cxn modelId="{4DFA26EF-5453-489D-AB78-823406B26F92}" type="presOf" srcId="{C63BB7D2-4BDB-40D6-9979-799425F02346}" destId="{022BDE5B-D4B2-4F3C-BC9E-887D72769BDE}" srcOrd="0" destOrd="0" presId="urn:microsoft.com/office/officeart/2005/8/layout/process1"/>
    <dgm:cxn modelId="{4C05DBDB-79C1-4FF2-8B1F-B9017412E262}" type="presParOf" srcId="{F1CD6763-6BDB-410D-8B54-FBDB8AC340AB}" destId="{221CD041-8284-4BF9-AB29-97FB5367A4CE}" srcOrd="0" destOrd="0" presId="urn:microsoft.com/office/officeart/2005/8/layout/process1"/>
    <dgm:cxn modelId="{BB07756B-56A4-4A3A-9D24-1BF58741D3C9}" type="presParOf" srcId="{F1CD6763-6BDB-410D-8B54-FBDB8AC340AB}" destId="{E7BBA147-EDEE-4009-9037-CFC6674EF350}" srcOrd="1" destOrd="0" presId="urn:microsoft.com/office/officeart/2005/8/layout/process1"/>
    <dgm:cxn modelId="{66B5043B-88D0-4F5F-B07A-7C79AF6826DE}" type="presParOf" srcId="{E7BBA147-EDEE-4009-9037-CFC6674EF350}" destId="{3F355B1A-6088-4147-B4B3-A1E70FD002A7}" srcOrd="0" destOrd="0" presId="urn:microsoft.com/office/officeart/2005/8/layout/process1"/>
    <dgm:cxn modelId="{1D6EAA07-44C0-4BB8-A866-26CE124BA4CD}" type="presParOf" srcId="{F1CD6763-6BDB-410D-8B54-FBDB8AC340AB}" destId="{C2C79BEB-44ED-424F-A0FF-E02B183E42DA}" srcOrd="2" destOrd="0" presId="urn:microsoft.com/office/officeart/2005/8/layout/process1"/>
    <dgm:cxn modelId="{F8CFA012-4836-4319-A820-402AAD587A30}" type="presParOf" srcId="{F1CD6763-6BDB-410D-8B54-FBDB8AC340AB}" destId="{C2DF0ACD-B3DC-450C-83C3-E1FFCA9DFCC8}" srcOrd="3" destOrd="0" presId="urn:microsoft.com/office/officeart/2005/8/layout/process1"/>
    <dgm:cxn modelId="{5C8CD450-908B-4E5C-89E0-C383AAFA3DE5}" type="presParOf" srcId="{C2DF0ACD-B3DC-450C-83C3-E1FFCA9DFCC8}" destId="{012F32DE-327A-41DB-9847-34F349A1D791}" srcOrd="0" destOrd="0" presId="urn:microsoft.com/office/officeart/2005/8/layout/process1"/>
    <dgm:cxn modelId="{26C26DBA-AE8D-4E3C-AA69-DF380EA38665}" type="presParOf" srcId="{F1CD6763-6BDB-410D-8B54-FBDB8AC340AB}" destId="{022BDE5B-D4B2-4F3C-BC9E-887D72769BDE}" srcOrd="4" destOrd="0" presId="urn:microsoft.com/office/officeart/2005/8/layout/process1"/>
    <dgm:cxn modelId="{5A32BF55-1C03-4AA2-A0C0-7E1EB5DA9647}" type="presParOf" srcId="{F1CD6763-6BDB-410D-8B54-FBDB8AC340AB}" destId="{E51299B2-9ECD-4369-A9E4-A2F8EF15EB8D}" srcOrd="5" destOrd="0" presId="urn:microsoft.com/office/officeart/2005/8/layout/process1"/>
    <dgm:cxn modelId="{CA721468-9E64-4AC7-9DF7-D97A23A5DA7B}" type="presParOf" srcId="{E51299B2-9ECD-4369-A9E4-A2F8EF15EB8D}" destId="{5DDAF4B4-AED4-4194-81C4-48089BE25B26}" srcOrd="0" destOrd="0" presId="urn:microsoft.com/office/officeart/2005/8/layout/process1"/>
    <dgm:cxn modelId="{A7D36013-1E50-40A4-8E20-50CC6A80AC81}" type="presParOf" srcId="{F1CD6763-6BDB-410D-8B54-FBDB8AC340AB}" destId="{CF6595BB-CBC5-443C-93DD-FE706EF0E1CC}" srcOrd="6" destOrd="0" presId="urn:microsoft.com/office/officeart/2005/8/layout/process1"/>
    <dgm:cxn modelId="{81BED9F8-DB2A-40D0-ABFA-58B0B5F6E007}" type="presParOf" srcId="{F1CD6763-6BDB-410D-8B54-FBDB8AC340AB}" destId="{DF9D4F89-40BE-42B9-B62C-FE1A3AFF223B}" srcOrd="7" destOrd="0" presId="urn:microsoft.com/office/officeart/2005/8/layout/process1"/>
    <dgm:cxn modelId="{B9AED227-F454-4BE2-8E5A-0C08FDD440ED}" type="presParOf" srcId="{DF9D4F89-40BE-42B9-B62C-FE1A3AFF223B}" destId="{3B7AF908-4CA7-466A-B98D-1358C87A24F1}" srcOrd="0" destOrd="0" presId="urn:microsoft.com/office/officeart/2005/8/layout/process1"/>
    <dgm:cxn modelId="{42845F2B-5993-4812-8443-34C25B964127}" type="presParOf" srcId="{F1CD6763-6BDB-410D-8B54-FBDB8AC340AB}" destId="{F6789B7B-C3B7-4AF7-8938-7A9BE2121532}" srcOrd="8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21CD041-8284-4BF9-AB29-97FB5367A4CE}">
      <dsp:nvSpPr>
        <dsp:cNvPr id="0" name=""/>
        <dsp:cNvSpPr/>
      </dsp:nvSpPr>
      <dsp:spPr>
        <a:xfrm>
          <a:off x="4317" y="334825"/>
          <a:ext cx="1338304" cy="136757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LTX-beta old lithium coating passivated with Argon </a:t>
          </a:r>
          <a:r>
            <a:rPr lang="en-US" sz="1500" kern="1200" dirty="0" err="1"/>
            <a:t>backfill+vent</a:t>
          </a:r>
          <a:endParaRPr lang="en-US" sz="1500" kern="1200" dirty="0"/>
        </a:p>
      </dsp:txBody>
      <dsp:txXfrm>
        <a:off x="43515" y="374023"/>
        <a:ext cx="1259908" cy="1289183"/>
      </dsp:txXfrm>
    </dsp:sp>
    <dsp:sp modelId="{E7BBA147-EDEE-4009-9037-CFC6674EF350}">
      <dsp:nvSpPr>
        <dsp:cNvPr id="0" name=""/>
        <dsp:cNvSpPr/>
      </dsp:nvSpPr>
      <dsp:spPr>
        <a:xfrm>
          <a:off x="1476451" y="852665"/>
          <a:ext cx="283720" cy="331899"/>
        </a:xfrm>
        <a:prstGeom prst="rightArrow">
          <a:avLst>
            <a:gd name="adj1" fmla="val 60000"/>
            <a:gd name="adj2" fmla="val 50000"/>
          </a:avLst>
        </a:prstGeom>
        <a:solidFill>
          <a:schemeClr val="accent6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/>
        </a:p>
      </dsp:txBody>
      <dsp:txXfrm>
        <a:off x="1476451" y="919045"/>
        <a:ext cx="198604" cy="199139"/>
      </dsp:txXfrm>
    </dsp:sp>
    <dsp:sp modelId="{C2C79BEB-44ED-424F-A0FF-E02B183E42DA}">
      <dsp:nvSpPr>
        <dsp:cNvPr id="0" name=""/>
        <dsp:cNvSpPr/>
      </dsp:nvSpPr>
      <dsp:spPr>
        <a:xfrm>
          <a:off x="1877943" y="334825"/>
          <a:ext cx="1338304" cy="136757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Baked to 200 C, wait to cool down and make plasma</a:t>
          </a:r>
        </a:p>
      </dsp:txBody>
      <dsp:txXfrm>
        <a:off x="1917141" y="374023"/>
        <a:ext cx="1259908" cy="1289183"/>
      </dsp:txXfrm>
    </dsp:sp>
    <dsp:sp modelId="{C2DF0ACD-B3DC-450C-83C3-E1FFCA9DFCC8}">
      <dsp:nvSpPr>
        <dsp:cNvPr id="0" name=""/>
        <dsp:cNvSpPr/>
      </dsp:nvSpPr>
      <dsp:spPr>
        <a:xfrm>
          <a:off x="3350077" y="852665"/>
          <a:ext cx="283720" cy="331899"/>
        </a:xfrm>
        <a:prstGeom prst="rightArrow">
          <a:avLst>
            <a:gd name="adj1" fmla="val 60000"/>
            <a:gd name="adj2" fmla="val 50000"/>
          </a:avLst>
        </a:prstGeom>
        <a:solidFill>
          <a:schemeClr val="accent6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/>
        </a:p>
      </dsp:txBody>
      <dsp:txXfrm>
        <a:off x="3350077" y="919045"/>
        <a:ext cx="198604" cy="199139"/>
      </dsp:txXfrm>
    </dsp:sp>
    <dsp:sp modelId="{022BDE5B-D4B2-4F3C-BC9E-887D72769BDE}">
      <dsp:nvSpPr>
        <dsp:cNvPr id="0" name=""/>
        <dsp:cNvSpPr/>
      </dsp:nvSpPr>
      <dsp:spPr>
        <a:xfrm>
          <a:off x="3751568" y="334825"/>
          <a:ext cx="1338304" cy="136757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Deposit lithium </a:t>
          </a:r>
        </a:p>
      </dsp:txBody>
      <dsp:txXfrm>
        <a:off x="3790766" y="374023"/>
        <a:ext cx="1259908" cy="1289183"/>
      </dsp:txXfrm>
    </dsp:sp>
    <dsp:sp modelId="{E51299B2-9ECD-4369-A9E4-A2F8EF15EB8D}">
      <dsp:nvSpPr>
        <dsp:cNvPr id="0" name=""/>
        <dsp:cNvSpPr/>
      </dsp:nvSpPr>
      <dsp:spPr>
        <a:xfrm>
          <a:off x="5223703" y="852665"/>
          <a:ext cx="283720" cy="331899"/>
        </a:xfrm>
        <a:prstGeom prst="rightArrow">
          <a:avLst>
            <a:gd name="adj1" fmla="val 60000"/>
            <a:gd name="adj2" fmla="val 50000"/>
          </a:avLst>
        </a:prstGeom>
        <a:solidFill>
          <a:schemeClr val="accent6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/>
        </a:p>
      </dsp:txBody>
      <dsp:txXfrm>
        <a:off x="5223703" y="919045"/>
        <a:ext cx="198604" cy="199139"/>
      </dsp:txXfrm>
    </dsp:sp>
    <dsp:sp modelId="{CF6595BB-CBC5-443C-93DD-FE706EF0E1CC}">
      <dsp:nvSpPr>
        <dsp:cNvPr id="0" name=""/>
        <dsp:cNvSpPr/>
      </dsp:nvSpPr>
      <dsp:spPr>
        <a:xfrm>
          <a:off x="5625194" y="334825"/>
          <a:ext cx="1338304" cy="136757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Wait for long time scales ~ 1 week</a:t>
          </a:r>
        </a:p>
      </dsp:txBody>
      <dsp:txXfrm>
        <a:off x="5664392" y="374023"/>
        <a:ext cx="1259908" cy="1289183"/>
      </dsp:txXfrm>
    </dsp:sp>
    <dsp:sp modelId="{DF9D4F89-40BE-42B9-B62C-FE1A3AFF223B}">
      <dsp:nvSpPr>
        <dsp:cNvPr id="0" name=""/>
        <dsp:cNvSpPr/>
      </dsp:nvSpPr>
      <dsp:spPr>
        <a:xfrm>
          <a:off x="7097329" y="852665"/>
          <a:ext cx="283720" cy="331899"/>
        </a:xfrm>
        <a:prstGeom prst="rightArrow">
          <a:avLst>
            <a:gd name="adj1" fmla="val 60000"/>
            <a:gd name="adj2" fmla="val 50000"/>
          </a:avLst>
        </a:prstGeom>
        <a:solidFill>
          <a:schemeClr val="accent6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200" kern="1200"/>
        </a:p>
      </dsp:txBody>
      <dsp:txXfrm>
        <a:off x="7097329" y="919045"/>
        <a:ext cx="198604" cy="199139"/>
      </dsp:txXfrm>
    </dsp:sp>
    <dsp:sp modelId="{F6789B7B-C3B7-4AF7-8938-7A9BE2121532}">
      <dsp:nvSpPr>
        <dsp:cNvPr id="0" name=""/>
        <dsp:cNvSpPr/>
      </dsp:nvSpPr>
      <dsp:spPr>
        <a:xfrm>
          <a:off x="7498820" y="334825"/>
          <a:ext cx="1338304" cy="1367579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6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 dirty="0"/>
            <a:t>Make plasma</a:t>
          </a:r>
        </a:p>
      </dsp:txBody>
      <dsp:txXfrm>
        <a:off x="7538018" y="374023"/>
        <a:ext cx="1259908" cy="128918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D56854-B4F0-024D-ACE9-C26F23D6BC6E}" type="datetimeFigureOut">
              <a:rPr lang="en-US" smtClean="0"/>
              <a:t>12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57C13E-113E-CE42-AE0F-CE20F7293F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6211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ai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>
            <a:extLst>
              <a:ext uri="{FF2B5EF4-FFF2-40B4-BE49-F238E27FC236}">
                <a16:creationId xmlns:a16="http://schemas.microsoft.com/office/drawing/2014/main" id="{D7B5559A-E83F-464C-A06A-C2BE0456D84F}"/>
              </a:ext>
            </a:extLst>
          </p:cNvPr>
          <p:cNvSpPr/>
          <p:nvPr userDrawn="1"/>
        </p:nvSpPr>
        <p:spPr>
          <a:xfrm>
            <a:off x="0" y="678956"/>
            <a:ext cx="8621486" cy="1599161"/>
          </a:xfrm>
          <a:custGeom>
            <a:avLst/>
            <a:gdLst>
              <a:gd name="connsiteX0" fmla="*/ 0 w 8621486"/>
              <a:gd name="connsiteY0" fmla="*/ 0 h 1969477"/>
              <a:gd name="connsiteX1" fmla="*/ 8621486 w 8621486"/>
              <a:gd name="connsiteY1" fmla="*/ 20097 h 1969477"/>
              <a:gd name="connsiteX2" fmla="*/ 7998488 w 8621486"/>
              <a:gd name="connsiteY2" fmla="*/ 1969477 h 1969477"/>
              <a:gd name="connsiteX3" fmla="*/ 0 w 8621486"/>
              <a:gd name="connsiteY3" fmla="*/ 1969477 h 1969477"/>
              <a:gd name="connsiteX4" fmla="*/ 0 w 8621486"/>
              <a:gd name="connsiteY4" fmla="*/ 0 h 19694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21486" h="1969477">
                <a:moveTo>
                  <a:pt x="0" y="0"/>
                </a:moveTo>
                <a:lnTo>
                  <a:pt x="8621486" y="20097"/>
                </a:lnTo>
                <a:lnTo>
                  <a:pt x="7998488" y="1969477"/>
                </a:lnTo>
                <a:lnTo>
                  <a:pt x="0" y="1969477"/>
                </a:lnTo>
                <a:lnTo>
                  <a:pt x="0" y="0"/>
                </a:lnTo>
                <a:close/>
              </a:path>
            </a:pathLst>
          </a:custGeom>
          <a:solidFill>
            <a:srgbClr val="44525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1E0738E-5820-F848-928B-F7F00E9799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685616"/>
            <a:ext cx="8276897" cy="1592502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6" name="Picture 5" descr="A picture containing drawing&#10;&#10;Description automatically generated">
            <a:extLst>
              <a:ext uri="{FF2B5EF4-FFF2-40B4-BE49-F238E27FC236}">
                <a16:creationId xmlns:a16="http://schemas.microsoft.com/office/drawing/2014/main" id="{B646B784-112E-5E44-A7F8-F159B4ED1A5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041451" cy="692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84317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>
            <a:extLst>
              <a:ext uri="{FF2B5EF4-FFF2-40B4-BE49-F238E27FC236}">
                <a16:creationId xmlns:a16="http://schemas.microsoft.com/office/drawing/2014/main" id="{8AA30656-7B55-504B-8BC8-CE3E744DC680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0" y="693682"/>
            <a:ext cx="9144000" cy="4449817"/>
          </a:xfrm>
        </p:spPr>
        <p:txBody>
          <a:bodyPr/>
          <a:lstStyle/>
          <a:p>
            <a:endParaRPr lang="en-US"/>
          </a:p>
        </p:txBody>
      </p:sp>
      <p:sp>
        <p:nvSpPr>
          <p:cNvPr id="7" name="Freeform 6">
            <a:extLst>
              <a:ext uri="{FF2B5EF4-FFF2-40B4-BE49-F238E27FC236}">
                <a16:creationId xmlns:a16="http://schemas.microsoft.com/office/drawing/2014/main" id="{D7B5559A-E83F-464C-A06A-C2BE0456D84F}"/>
              </a:ext>
            </a:extLst>
          </p:cNvPr>
          <p:cNvSpPr/>
          <p:nvPr userDrawn="1"/>
        </p:nvSpPr>
        <p:spPr>
          <a:xfrm>
            <a:off x="0" y="1836683"/>
            <a:ext cx="8621486" cy="1481785"/>
          </a:xfrm>
          <a:custGeom>
            <a:avLst/>
            <a:gdLst>
              <a:gd name="connsiteX0" fmla="*/ 0 w 8621486"/>
              <a:gd name="connsiteY0" fmla="*/ 0 h 1969477"/>
              <a:gd name="connsiteX1" fmla="*/ 8621486 w 8621486"/>
              <a:gd name="connsiteY1" fmla="*/ 20097 h 1969477"/>
              <a:gd name="connsiteX2" fmla="*/ 7998488 w 8621486"/>
              <a:gd name="connsiteY2" fmla="*/ 1969477 h 1969477"/>
              <a:gd name="connsiteX3" fmla="*/ 0 w 8621486"/>
              <a:gd name="connsiteY3" fmla="*/ 1969477 h 1969477"/>
              <a:gd name="connsiteX4" fmla="*/ 0 w 8621486"/>
              <a:gd name="connsiteY4" fmla="*/ 0 h 19694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21486" h="1969477">
                <a:moveTo>
                  <a:pt x="0" y="0"/>
                </a:moveTo>
                <a:lnTo>
                  <a:pt x="8621486" y="20097"/>
                </a:lnTo>
                <a:lnTo>
                  <a:pt x="7998488" y="1969477"/>
                </a:lnTo>
                <a:lnTo>
                  <a:pt x="0" y="1969477"/>
                </a:lnTo>
                <a:lnTo>
                  <a:pt x="0" y="0"/>
                </a:lnTo>
                <a:close/>
              </a:path>
            </a:pathLst>
          </a:custGeom>
          <a:solidFill>
            <a:srgbClr val="44525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1E0738E-5820-F848-928B-F7F00E9799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1584250"/>
            <a:ext cx="8276897" cy="1967024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B7A0AF-7553-DE4D-BBF0-D25A72BFA68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6" name="Picture 5" descr="A picture containing drawing&#10;&#10;Description automatically generated">
            <a:extLst>
              <a:ext uri="{FF2B5EF4-FFF2-40B4-BE49-F238E27FC236}">
                <a16:creationId xmlns:a16="http://schemas.microsoft.com/office/drawing/2014/main" id="{B646B784-112E-5E44-A7F8-F159B4ED1A5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041451" cy="692686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E21269-93EC-974A-80C6-270BFB6FA166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99CF25C2-6C1C-A240-8105-7CED1571C8DD}" type="datetime1">
              <a:rPr lang="en-US" smtClean="0"/>
              <a:pPr/>
              <a:t>12/9/2021</a:t>
            </a:fld>
            <a:endParaRPr lang="en-US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509C175F-5F9E-5A44-8EFB-6F1564AFE5AA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/>
              <a:t>to change this, go to Insert &gt; Header and Footer..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77840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4">
            <a:extLst>
              <a:ext uri="{FF2B5EF4-FFF2-40B4-BE49-F238E27FC236}">
                <a16:creationId xmlns:a16="http://schemas.microsoft.com/office/drawing/2014/main" id="{119217A4-8BE6-D44C-9C8F-E37FB28C521C}"/>
              </a:ext>
            </a:extLst>
          </p:cNvPr>
          <p:cNvSpPr/>
          <p:nvPr userDrawn="1"/>
        </p:nvSpPr>
        <p:spPr>
          <a:xfrm>
            <a:off x="-55178" y="0"/>
            <a:ext cx="8647386" cy="543910"/>
          </a:xfrm>
          <a:custGeom>
            <a:avLst/>
            <a:gdLst>
              <a:gd name="connsiteX0" fmla="*/ 7883 w 8592207"/>
              <a:gd name="connsiteY0" fmla="*/ 0 h 543910"/>
              <a:gd name="connsiteX1" fmla="*/ 8592207 w 8592207"/>
              <a:gd name="connsiteY1" fmla="*/ 0 h 543910"/>
              <a:gd name="connsiteX2" fmla="*/ 8387255 w 8592207"/>
              <a:gd name="connsiteY2" fmla="*/ 543910 h 543910"/>
              <a:gd name="connsiteX3" fmla="*/ 0 w 8592207"/>
              <a:gd name="connsiteY3" fmla="*/ 543910 h 543910"/>
              <a:gd name="connsiteX4" fmla="*/ 7883 w 8592207"/>
              <a:gd name="connsiteY4" fmla="*/ 0 h 543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592207" h="543910">
                <a:moveTo>
                  <a:pt x="7883" y="0"/>
                </a:moveTo>
                <a:lnTo>
                  <a:pt x="8592207" y="0"/>
                </a:lnTo>
                <a:lnTo>
                  <a:pt x="8387255" y="543910"/>
                </a:lnTo>
                <a:lnTo>
                  <a:pt x="0" y="543910"/>
                </a:lnTo>
                <a:lnTo>
                  <a:pt x="7883" y="0"/>
                </a:lnTo>
                <a:close/>
              </a:path>
            </a:pathLst>
          </a:custGeom>
          <a:solidFill>
            <a:srgbClr val="445256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A415F9C0-6D68-BA45-9D2F-E592ECB580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1"/>
            <a:ext cx="7811815" cy="54391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DDAFD8A-5277-1246-8E10-601E67D2C1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A482FC28-A0C4-3D42-BBB2-CE05BC08073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90500" y="740979"/>
            <a:ext cx="8420100" cy="4078670"/>
          </a:xfrm>
        </p:spPr>
        <p:txBody>
          <a:bodyPr anchor="ctr"/>
          <a:lstStyle>
            <a:lvl1pPr>
              <a:buClr>
                <a:schemeClr val="accent3"/>
              </a:buClr>
              <a:defRPr/>
            </a:lvl1pPr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6" name="Picture 5" descr="A picture containing drawing&#10;&#10;Description automatically generated">
            <a:extLst>
              <a:ext uri="{FF2B5EF4-FFF2-40B4-BE49-F238E27FC236}">
                <a16:creationId xmlns:a16="http://schemas.microsoft.com/office/drawing/2014/main" id="{10F4577A-E5B4-1F45-89D1-BFF1AB7D529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r="71812"/>
          <a:stretch/>
        </p:blipFill>
        <p:spPr>
          <a:xfrm>
            <a:off x="7740870" y="-86710"/>
            <a:ext cx="575442" cy="692686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AAA7F76-8E26-4D4B-B958-D2E7D50DD383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99CF25C2-6C1C-A240-8105-7CED1571C8DD}" type="datetime1">
              <a:rPr lang="en-US" smtClean="0"/>
              <a:pPr/>
              <a:t>12/9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955FE9B-7F3E-1E47-ABAE-59EF208B7B1C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/>
              <a:t>to change this, go to Insert &gt; Header and Footer..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595332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68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4">
            <a:extLst>
              <a:ext uri="{FF2B5EF4-FFF2-40B4-BE49-F238E27FC236}">
                <a16:creationId xmlns:a16="http://schemas.microsoft.com/office/drawing/2014/main" id="{119217A4-8BE6-D44C-9C8F-E37FB28C521C}"/>
              </a:ext>
            </a:extLst>
          </p:cNvPr>
          <p:cNvSpPr/>
          <p:nvPr userDrawn="1"/>
        </p:nvSpPr>
        <p:spPr>
          <a:xfrm>
            <a:off x="-86710" y="0"/>
            <a:ext cx="8678917" cy="543910"/>
          </a:xfrm>
          <a:custGeom>
            <a:avLst/>
            <a:gdLst>
              <a:gd name="connsiteX0" fmla="*/ 7883 w 8592207"/>
              <a:gd name="connsiteY0" fmla="*/ 0 h 543910"/>
              <a:gd name="connsiteX1" fmla="*/ 8592207 w 8592207"/>
              <a:gd name="connsiteY1" fmla="*/ 0 h 543910"/>
              <a:gd name="connsiteX2" fmla="*/ 8387255 w 8592207"/>
              <a:gd name="connsiteY2" fmla="*/ 543910 h 543910"/>
              <a:gd name="connsiteX3" fmla="*/ 0 w 8592207"/>
              <a:gd name="connsiteY3" fmla="*/ 543910 h 543910"/>
              <a:gd name="connsiteX4" fmla="*/ 7883 w 8592207"/>
              <a:gd name="connsiteY4" fmla="*/ 0 h 543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592207" h="543910">
                <a:moveTo>
                  <a:pt x="7883" y="0"/>
                </a:moveTo>
                <a:lnTo>
                  <a:pt x="8592207" y="0"/>
                </a:lnTo>
                <a:lnTo>
                  <a:pt x="8387255" y="543910"/>
                </a:lnTo>
                <a:lnTo>
                  <a:pt x="0" y="543910"/>
                </a:lnTo>
                <a:lnTo>
                  <a:pt x="7883" y="0"/>
                </a:lnTo>
                <a:close/>
              </a:path>
            </a:pathLst>
          </a:custGeom>
          <a:solidFill>
            <a:srgbClr val="445256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A415F9C0-6D68-BA45-9D2F-E592ECB580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1"/>
            <a:ext cx="7811815" cy="54391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DDAFD8A-5277-1246-8E10-601E67D2C1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A482FC28-A0C4-3D42-BBB2-CE05BC08073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90500" y="1213944"/>
            <a:ext cx="8420100" cy="3605703"/>
          </a:xfrm>
        </p:spPr>
        <p:txBody>
          <a:bodyPr anchor="ctr"/>
          <a:lstStyle>
            <a:lvl1pPr>
              <a:buClr>
                <a:schemeClr val="accent3"/>
              </a:buClr>
              <a:defRPr/>
            </a:lvl1pPr>
            <a:lvl2pPr>
              <a:buClr>
                <a:schemeClr val="accent3"/>
              </a:buClr>
              <a:defRPr/>
            </a:lvl2pPr>
            <a:lvl3pPr>
              <a:buClr>
                <a:schemeClr val="accent3"/>
              </a:buClr>
              <a:defRPr/>
            </a:lvl3pPr>
            <a:lvl4pPr>
              <a:buClr>
                <a:schemeClr val="accent3"/>
              </a:buClr>
              <a:defRPr/>
            </a:lvl4pPr>
            <a:lvl5pPr>
              <a:buClr>
                <a:schemeClr val="accent3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6" name="Picture 5" descr="A picture containing drawing&#10;&#10;Description automatically generated">
            <a:extLst>
              <a:ext uri="{FF2B5EF4-FFF2-40B4-BE49-F238E27FC236}">
                <a16:creationId xmlns:a16="http://schemas.microsoft.com/office/drawing/2014/main" id="{10F4577A-E5B4-1F45-89D1-BFF1AB7D529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r="71812"/>
          <a:stretch/>
        </p:blipFill>
        <p:spPr>
          <a:xfrm>
            <a:off x="7740870" y="-86710"/>
            <a:ext cx="575442" cy="692686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F08A074-D05C-1940-976B-003E8A1D8943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190500" y="552450"/>
            <a:ext cx="8420100" cy="654050"/>
          </a:xfrm>
        </p:spPr>
        <p:txBody>
          <a:bodyPr/>
          <a:lstStyle>
            <a:lvl1pPr marL="0" indent="0">
              <a:buNone/>
              <a:defRPr>
                <a:solidFill>
                  <a:srgbClr val="445256"/>
                </a:solidFill>
                <a:latin typeface="+mj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9FE80E5-9AF9-8F43-9842-1C172E3EC1CA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fld id="{99CF25C2-6C1C-A240-8105-7CED1571C8DD}" type="datetime1">
              <a:rPr lang="en-US" smtClean="0"/>
              <a:pPr/>
              <a:t>12/9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AB89C31-0D91-7245-90D2-8729FD21FA11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r>
              <a:rPr lang="en-US"/>
              <a:t>to change this, go to Insert &gt; Header and Footer..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75313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>
            <a:extLst>
              <a:ext uri="{FF2B5EF4-FFF2-40B4-BE49-F238E27FC236}">
                <a16:creationId xmlns:a16="http://schemas.microsoft.com/office/drawing/2014/main" id="{902536F6-335D-434C-B6CC-39359EFF6884}"/>
              </a:ext>
            </a:extLst>
          </p:cNvPr>
          <p:cNvSpPr/>
          <p:nvPr userDrawn="1"/>
        </p:nvSpPr>
        <p:spPr>
          <a:xfrm>
            <a:off x="-55178" y="0"/>
            <a:ext cx="8647386" cy="543910"/>
          </a:xfrm>
          <a:custGeom>
            <a:avLst/>
            <a:gdLst>
              <a:gd name="connsiteX0" fmla="*/ 7883 w 8592207"/>
              <a:gd name="connsiteY0" fmla="*/ 0 h 543910"/>
              <a:gd name="connsiteX1" fmla="*/ 8592207 w 8592207"/>
              <a:gd name="connsiteY1" fmla="*/ 0 h 543910"/>
              <a:gd name="connsiteX2" fmla="*/ 8387255 w 8592207"/>
              <a:gd name="connsiteY2" fmla="*/ 543910 h 543910"/>
              <a:gd name="connsiteX3" fmla="*/ 0 w 8592207"/>
              <a:gd name="connsiteY3" fmla="*/ 543910 h 543910"/>
              <a:gd name="connsiteX4" fmla="*/ 7883 w 8592207"/>
              <a:gd name="connsiteY4" fmla="*/ 0 h 543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592207" h="543910">
                <a:moveTo>
                  <a:pt x="7883" y="0"/>
                </a:moveTo>
                <a:lnTo>
                  <a:pt x="8592207" y="0"/>
                </a:lnTo>
                <a:lnTo>
                  <a:pt x="8387255" y="543910"/>
                </a:lnTo>
                <a:lnTo>
                  <a:pt x="0" y="543910"/>
                </a:lnTo>
                <a:lnTo>
                  <a:pt x="7883" y="0"/>
                </a:lnTo>
                <a:close/>
              </a:path>
            </a:pathLst>
          </a:custGeom>
          <a:solidFill>
            <a:srgbClr val="445256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451AF4C-84A1-6E45-9B4F-4DEFB2A6BE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1"/>
            <a:ext cx="7851229" cy="54391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3BE601-92E7-084C-90D8-224BF0E3C31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Content Placeholder 13">
            <a:extLst>
              <a:ext uri="{FF2B5EF4-FFF2-40B4-BE49-F238E27FC236}">
                <a16:creationId xmlns:a16="http://schemas.microsoft.com/office/drawing/2014/main" id="{AE07A78C-EB72-7240-A700-03660C0F232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90502" y="740979"/>
            <a:ext cx="4247492" cy="4078670"/>
          </a:xfrm>
        </p:spPr>
        <p:txBody>
          <a:bodyPr anchor="ctr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13">
            <a:extLst>
              <a:ext uri="{FF2B5EF4-FFF2-40B4-BE49-F238E27FC236}">
                <a16:creationId xmlns:a16="http://schemas.microsoft.com/office/drawing/2014/main" id="{7825617A-D204-2546-B6BE-6465074B50D1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4649513" y="740980"/>
            <a:ext cx="4303987" cy="4078670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7D38F822-170A-5D49-B39A-48F306477C9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r="71812"/>
          <a:stretch/>
        </p:blipFill>
        <p:spPr>
          <a:xfrm>
            <a:off x="7740870" y="-86710"/>
            <a:ext cx="575442" cy="692686"/>
          </a:xfrm>
          <a:prstGeom prst="rect">
            <a:avLst/>
          </a:prstGeom>
        </p:spPr>
      </p:pic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E309E4B-3A7D-4C48-8116-EA732B373A24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fld id="{99CF25C2-6C1C-A240-8105-7CED1571C8DD}" type="datetime1">
              <a:rPr lang="en-US" smtClean="0"/>
              <a:pPr/>
              <a:t>12/9/2021</a:t>
            </a:fld>
            <a:endParaRPr lang="en-US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12263682-5DD9-1148-BB2F-EE9F8424F0F9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r>
              <a:rPr lang="en-US"/>
              <a:t>to change this, go to Insert &gt; Header and Footer..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76318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68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+ 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>
            <a:extLst>
              <a:ext uri="{FF2B5EF4-FFF2-40B4-BE49-F238E27FC236}">
                <a16:creationId xmlns:a16="http://schemas.microsoft.com/office/drawing/2014/main" id="{902536F6-335D-434C-B6CC-39359EFF6884}"/>
              </a:ext>
            </a:extLst>
          </p:cNvPr>
          <p:cNvSpPr/>
          <p:nvPr userDrawn="1"/>
        </p:nvSpPr>
        <p:spPr>
          <a:xfrm>
            <a:off x="-55178" y="0"/>
            <a:ext cx="8647386" cy="543910"/>
          </a:xfrm>
          <a:custGeom>
            <a:avLst/>
            <a:gdLst>
              <a:gd name="connsiteX0" fmla="*/ 7883 w 8592207"/>
              <a:gd name="connsiteY0" fmla="*/ 0 h 543910"/>
              <a:gd name="connsiteX1" fmla="*/ 8592207 w 8592207"/>
              <a:gd name="connsiteY1" fmla="*/ 0 h 543910"/>
              <a:gd name="connsiteX2" fmla="*/ 8387255 w 8592207"/>
              <a:gd name="connsiteY2" fmla="*/ 543910 h 543910"/>
              <a:gd name="connsiteX3" fmla="*/ 0 w 8592207"/>
              <a:gd name="connsiteY3" fmla="*/ 543910 h 543910"/>
              <a:gd name="connsiteX4" fmla="*/ 7883 w 8592207"/>
              <a:gd name="connsiteY4" fmla="*/ 0 h 543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592207" h="543910">
                <a:moveTo>
                  <a:pt x="7883" y="0"/>
                </a:moveTo>
                <a:lnTo>
                  <a:pt x="8592207" y="0"/>
                </a:lnTo>
                <a:lnTo>
                  <a:pt x="8387255" y="543910"/>
                </a:lnTo>
                <a:lnTo>
                  <a:pt x="0" y="543910"/>
                </a:lnTo>
                <a:lnTo>
                  <a:pt x="7883" y="0"/>
                </a:lnTo>
                <a:close/>
              </a:path>
            </a:pathLst>
          </a:custGeom>
          <a:solidFill>
            <a:srgbClr val="445256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451AF4C-84A1-6E45-9B4F-4DEFB2A6BE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1"/>
            <a:ext cx="7851229" cy="54391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3BE601-92E7-084C-90D8-224BF0E3C31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Content Placeholder 13">
            <a:extLst>
              <a:ext uri="{FF2B5EF4-FFF2-40B4-BE49-F238E27FC236}">
                <a16:creationId xmlns:a16="http://schemas.microsoft.com/office/drawing/2014/main" id="{AE07A78C-EB72-7240-A700-03660C0F2327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90502" y="1221827"/>
            <a:ext cx="4247492" cy="3597822"/>
          </a:xfrm>
        </p:spPr>
        <p:txBody>
          <a:bodyPr anchor="ctr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13">
            <a:extLst>
              <a:ext uri="{FF2B5EF4-FFF2-40B4-BE49-F238E27FC236}">
                <a16:creationId xmlns:a16="http://schemas.microsoft.com/office/drawing/2014/main" id="{7825617A-D204-2546-B6BE-6465074B50D1}"/>
              </a:ext>
            </a:extLst>
          </p:cNvPr>
          <p:cNvSpPr>
            <a:spLocks noGrp="1"/>
          </p:cNvSpPr>
          <p:nvPr>
            <p:ph sz="quarter" idx="12"/>
          </p:nvPr>
        </p:nvSpPr>
        <p:spPr>
          <a:xfrm>
            <a:off x="4649513" y="1221828"/>
            <a:ext cx="4303987" cy="3597822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7D38F822-170A-5D49-B39A-48F306477C9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r="71812"/>
          <a:stretch/>
        </p:blipFill>
        <p:spPr>
          <a:xfrm>
            <a:off x="7740870" y="-86710"/>
            <a:ext cx="575442" cy="692686"/>
          </a:xfrm>
          <a:prstGeom prst="rect">
            <a:avLst/>
          </a:prstGeom>
        </p:spPr>
      </p:pic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3FDDBC45-1F94-254C-97F2-2FCDF13C6398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90500" y="552450"/>
            <a:ext cx="8420100" cy="654050"/>
          </a:xfrm>
        </p:spPr>
        <p:txBody>
          <a:bodyPr/>
          <a:lstStyle>
            <a:lvl1pPr marL="0" indent="0">
              <a:buNone/>
              <a:defRPr>
                <a:solidFill>
                  <a:srgbClr val="445256"/>
                </a:solidFill>
                <a:latin typeface="+mj-lt"/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0AA7C27-90B4-024B-A3E1-768952ABA4D2}"/>
              </a:ext>
            </a:extLst>
          </p:cNvPr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99CF25C2-6C1C-A240-8105-7CED1571C8DD}" type="datetime1">
              <a:rPr lang="en-US" smtClean="0"/>
              <a:pPr/>
              <a:t>12/9/2021</a:t>
            </a:fld>
            <a:endParaRPr lang="en-US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5B7A0167-85FF-8340-AD5D-2AD3CEA1029B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en-US"/>
              <a:t>to change this, go to Insert &gt; Header and Footer..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140441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68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4">
            <a:extLst>
              <a:ext uri="{FF2B5EF4-FFF2-40B4-BE49-F238E27FC236}">
                <a16:creationId xmlns:a16="http://schemas.microsoft.com/office/drawing/2014/main" id="{119217A4-8BE6-D44C-9C8F-E37FB28C521C}"/>
              </a:ext>
            </a:extLst>
          </p:cNvPr>
          <p:cNvSpPr/>
          <p:nvPr userDrawn="1"/>
        </p:nvSpPr>
        <p:spPr>
          <a:xfrm>
            <a:off x="-52552" y="0"/>
            <a:ext cx="8647386" cy="543910"/>
          </a:xfrm>
          <a:custGeom>
            <a:avLst/>
            <a:gdLst>
              <a:gd name="connsiteX0" fmla="*/ 7883 w 8592207"/>
              <a:gd name="connsiteY0" fmla="*/ 0 h 543910"/>
              <a:gd name="connsiteX1" fmla="*/ 8592207 w 8592207"/>
              <a:gd name="connsiteY1" fmla="*/ 0 h 543910"/>
              <a:gd name="connsiteX2" fmla="*/ 8387255 w 8592207"/>
              <a:gd name="connsiteY2" fmla="*/ 543910 h 543910"/>
              <a:gd name="connsiteX3" fmla="*/ 0 w 8592207"/>
              <a:gd name="connsiteY3" fmla="*/ 543910 h 543910"/>
              <a:gd name="connsiteX4" fmla="*/ 7883 w 8592207"/>
              <a:gd name="connsiteY4" fmla="*/ 0 h 543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592207" h="543910">
                <a:moveTo>
                  <a:pt x="7883" y="0"/>
                </a:moveTo>
                <a:lnTo>
                  <a:pt x="8592207" y="0"/>
                </a:lnTo>
                <a:lnTo>
                  <a:pt x="8387255" y="543910"/>
                </a:lnTo>
                <a:lnTo>
                  <a:pt x="0" y="543910"/>
                </a:lnTo>
                <a:lnTo>
                  <a:pt x="7883" y="0"/>
                </a:lnTo>
                <a:close/>
              </a:path>
            </a:pathLst>
          </a:custGeom>
          <a:solidFill>
            <a:srgbClr val="445256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A415F9C0-6D68-BA45-9D2F-E592ECB580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7827580" cy="54391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DDAFD8A-5277-1246-8E10-601E67D2C12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A482FC28-A0C4-3D42-BBB2-CE05BC08073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90500" y="4216619"/>
            <a:ext cx="8763000" cy="603031"/>
          </a:xfrm>
        </p:spPr>
        <p:txBody>
          <a:bodyPr anchor="ctr">
            <a:normAutofit/>
          </a:bodyPr>
          <a:lstStyle>
            <a:lvl1pPr marL="0" indent="0">
              <a:buNone/>
              <a:defRPr lang="en-US" sz="1800" i="1" dirty="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1AA0D0A-D132-514C-A253-6C4777E002EE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197069" y="742950"/>
            <a:ext cx="8756431" cy="3474326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82EDEE8E-E31B-A74F-A110-BB97B476375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r="71812"/>
          <a:stretch/>
        </p:blipFill>
        <p:spPr>
          <a:xfrm>
            <a:off x="7743496" y="-86710"/>
            <a:ext cx="575442" cy="692686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26A4C16-54D3-F54F-81E4-626CE0CF2F39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fld id="{99CF25C2-6C1C-A240-8105-7CED1571C8DD}" type="datetime1">
              <a:rPr lang="en-US" smtClean="0"/>
              <a:pPr/>
              <a:t>12/9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6550F1-7C66-9645-A143-F9879A72975C}"/>
              </a:ext>
            </a:extLst>
          </p:cNvPr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r>
              <a:rPr lang="en-US"/>
              <a:t>to change this, go to Insert &gt; Header and Footer..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525745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68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allery x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5">
            <a:extLst>
              <a:ext uri="{FF2B5EF4-FFF2-40B4-BE49-F238E27FC236}">
                <a16:creationId xmlns:a16="http://schemas.microsoft.com/office/drawing/2014/main" id="{1DDA8FC0-E66F-EC42-8A06-B8C326AA297F}"/>
              </a:ext>
            </a:extLst>
          </p:cNvPr>
          <p:cNvSpPr/>
          <p:nvPr userDrawn="1"/>
        </p:nvSpPr>
        <p:spPr>
          <a:xfrm>
            <a:off x="-52552" y="0"/>
            <a:ext cx="8647386" cy="543910"/>
          </a:xfrm>
          <a:custGeom>
            <a:avLst/>
            <a:gdLst>
              <a:gd name="connsiteX0" fmla="*/ 7883 w 8592207"/>
              <a:gd name="connsiteY0" fmla="*/ 0 h 543910"/>
              <a:gd name="connsiteX1" fmla="*/ 8592207 w 8592207"/>
              <a:gd name="connsiteY1" fmla="*/ 0 h 543910"/>
              <a:gd name="connsiteX2" fmla="*/ 8387255 w 8592207"/>
              <a:gd name="connsiteY2" fmla="*/ 543910 h 543910"/>
              <a:gd name="connsiteX3" fmla="*/ 0 w 8592207"/>
              <a:gd name="connsiteY3" fmla="*/ 543910 h 543910"/>
              <a:gd name="connsiteX4" fmla="*/ 7883 w 8592207"/>
              <a:gd name="connsiteY4" fmla="*/ 0 h 543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592207" h="543910">
                <a:moveTo>
                  <a:pt x="7883" y="0"/>
                </a:moveTo>
                <a:lnTo>
                  <a:pt x="8592207" y="0"/>
                </a:lnTo>
                <a:lnTo>
                  <a:pt x="8387255" y="543910"/>
                </a:lnTo>
                <a:lnTo>
                  <a:pt x="0" y="543910"/>
                </a:lnTo>
                <a:lnTo>
                  <a:pt x="7883" y="0"/>
                </a:lnTo>
                <a:close/>
              </a:path>
            </a:pathLst>
          </a:custGeom>
          <a:solidFill>
            <a:srgbClr val="445256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 descr="A picture containing drawing&#10;&#10;Description automatically generated">
            <a:extLst>
              <a:ext uri="{FF2B5EF4-FFF2-40B4-BE49-F238E27FC236}">
                <a16:creationId xmlns:a16="http://schemas.microsoft.com/office/drawing/2014/main" id="{57AA3F9B-E4DF-EF42-A638-A66C62A8C2D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r="71812"/>
          <a:stretch/>
        </p:blipFill>
        <p:spPr>
          <a:xfrm>
            <a:off x="7743496" y="-86710"/>
            <a:ext cx="575442" cy="69268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F5CE60E-8B76-3B4C-950A-C579BFA108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276897" cy="54391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F41BBC-FA28-8148-9183-30E2F6A66FA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BEF0EF7-7EB0-A54A-9619-8533AAA5F3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o change this, go to Insert &gt; Header and Footer...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3CE1360-C553-244F-A04A-052670660B06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99CF25C2-6C1C-A240-8105-7CED1571C8DD}" type="datetime1">
              <a:rPr lang="en-US" smtClean="0"/>
              <a:pPr/>
              <a:t>12/9/2021</a:t>
            </a:fld>
            <a:endParaRPr lang="en-US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0F13C71-FBC3-7441-81D6-C6E085DFA98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057603" y="3168868"/>
            <a:ext cx="2670017" cy="1650781"/>
          </a:xfrm>
        </p:spPr>
        <p:txBody>
          <a:bodyPr lIns="0" rIns="0" anchor="t"/>
          <a:lstStyle>
            <a:lvl1pPr marL="0" algn="ctr">
              <a:buNone/>
              <a:defRPr/>
            </a:lvl1pPr>
            <a:lvl2pPr algn="ctr">
              <a:buNone/>
              <a:defRPr/>
            </a:lvl2pPr>
            <a:lvl3pPr algn="ctr">
              <a:buNone/>
              <a:defRPr/>
            </a:lvl3pPr>
            <a:lvl4pPr algn="ctr">
              <a:buNone/>
              <a:defRPr/>
            </a:lvl4pPr>
            <a:lvl5pPr algn="ctr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8">
            <a:extLst>
              <a:ext uri="{FF2B5EF4-FFF2-40B4-BE49-F238E27FC236}">
                <a16:creationId xmlns:a16="http://schemas.microsoft.com/office/drawing/2014/main" id="{091EC570-CC0F-7142-989D-AA04A937261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886459" y="3168868"/>
            <a:ext cx="2670017" cy="1650781"/>
          </a:xfrm>
        </p:spPr>
        <p:txBody>
          <a:bodyPr lIns="0" rIns="0" anchor="t"/>
          <a:lstStyle>
            <a:lvl1pPr marL="0" algn="ctr">
              <a:buNone/>
              <a:defRPr/>
            </a:lvl1pPr>
            <a:lvl2pPr algn="ctr">
              <a:buNone/>
              <a:defRPr/>
            </a:lvl2pPr>
            <a:lvl3pPr algn="ctr">
              <a:buNone/>
              <a:defRPr/>
            </a:lvl3pPr>
            <a:lvl4pPr algn="ctr">
              <a:buNone/>
              <a:defRPr/>
            </a:lvl4pPr>
            <a:lvl5pPr algn="ctr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D444CE4D-F38E-A64D-AD54-96F5C9C90069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1537742" y="938213"/>
            <a:ext cx="1709738" cy="199390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Picture Placeholder 13">
            <a:extLst>
              <a:ext uri="{FF2B5EF4-FFF2-40B4-BE49-F238E27FC236}">
                <a16:creationId xmlns:a16="http://schemas.microsoft.com/office/drawing/2014/main" id="{D2AA2818-9810-2346-980D-AC8CDEB59A6C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5366598" y="938213"/>
            <a:ext cx="1709738" cy="19939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6630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allery x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5">
            <a:extLst>
              <a:ext uri="{FF2B5EF4-FFF2-40B4-BE49-F238E27FC236}">
                <a16:creationId xmlns:a16="http://schemas.microsoft.com/office/drawing/2014/main" id="{1DDA8FC0-E66F-EC42-8A06-B8C326AA297F}"/>
              </a:ext>
            </a:extLst>
          </p:cNvPr>
          <p:cNvSpPr/>
          <p:nvPr userDrawn="1"/>
        </p:nvSpPr>
        <p:spPr>
          <a:xfrm>
            <a:off x="-52552" y="0"/>
            <a:ext cx="8647386" cy="543910"/>
          </a:xfrm>
          <a:custGeom>
            <a:avLst/>
            <a:gdLst>
              <a:gd name="connsiteX0" fmla="*/ 7883 w 8592207"/>
              <a:gd name="connsiteY0" fmla="*/ 0 h 543910"/>
              <a:gd name="connsiteX1" fmla="*/ 8592207 w 8592207"/>
              <a:gd name="connsiteY1" fmla="*/ 0 h 543910"/>
              <a:gd name="connsiteX2" fmla="*/ 8387255 w 8592207"/>
              <a:gd name="connsiteY2" fmla="*/ 543910 h 543910"/>
              <a:gd name="connsiteX3" fmla="*/ 0 w 8592207"/>
              <a:gd name="connsiteY3" fmla="*/ 543910 h 543910"/>
              <a:gd name="connsiteX4" fmla="*/ 7883 w 8592207"/>
              <a:gd name="connsiteY4" fmla="*/ 0 h 5439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592207" h="543910">
                <a:moveTo>
                  <a:pt x="7883" y="0"/>
                </a:moveTo>
                <a:lnTo>
                  <a:pt x="8592207" y="0"/>
                </a:lnTo>
                <a:lnTo>
                  <a:pt x="8387255" y="543910"/>
                </a:lnTo>
                <a:lnTo>
                  <a:pt x="0" y="543910"/>
                </a:lnTo>
                <a:lnTo>
                  <a:pt x="7883" y="0"/>
                </a:lnTo>
                <a:close/>
              </a:path>
            </a:pathLst>
          </a:custGeom>
          <a:solidFill>
            <a:srgbClr val="445256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 descr="A picture containing drawing&#10;&#10;Description automatically generated">
            <a:extLst>
              <a:ext uri="{FF2B5EF4-FFF2-40B4-BE49-F238E27FC236}">
                <a16:creationId xmlns:a16="http://schemas.microsoft.com/office/drawing/2014/main" id="{57AA3F9B-E4DF-EF42-A638-A66C62A8C2D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r="71812"/>
          <a:stretch/>
        </p:blipFill>
        <p:spPr>
          <a:xfrm>
            <a:off x="7743496" y="-86710"/>
            <a:ext cx="575442" cy="69268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F5CE60E-8B76-3B4C-950A-C579BFA108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276897" cy="54391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F41BBC-FA28-8148-9183-30E2F6A66FA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BEF0EF7-7EB0-A54A-9619-8533AAA5F3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to change this, go to Insert &gt; Header and Footer...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3CE1360-C553-244F-A04A-052670660B06}"/>
              </a:ext>
            </a:extLst>
          </p:cNvPr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99CF25C2-6C1C-A240-8105-7CED1571C8DD}" type="datetime1">
              <a:rPr lang="en-US" smtClean="0"/>
              <a:pPr/>
              <a:t>12/9/2021</a:t>
            </a:fld>
            <a:endParaRPr lang="en-US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60F13C71-FBC3-7441-81D6-C6E085DFA983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190500" y="3168868"/>
            <a:ext cx="2670017" cy="1650781"/>
          </a:xfrm>
        </p:spPr>
        <p:txBody>
          <a:bodyPr lIns="0" rIns="0" anchor="t"/>
          <a:lstStyle>
            <a:lvl1pPr marL="0" indent="-457200" algn="ctr">
              <a:buNone/>
              <a:defRPr/>
            </a:lvl1pPr>
            <a:lvl2pPr algn="ctr">
              <a:buNone/>
              <a:defRPr/>
            </a:lvl2pPr>
            <a:lvl3pPr algn="ctr">
              <a:buNone/>
              <a:defRPr/>
            </a:lvl3pPr>
            <a:lvl4pPr algn="ctr">
              <a:buNone/>
              <a:defRPr/>
            </a:lvl4pPr>
            <a:lvl5pPr algn="ctr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Content Placeholder 8">
            <a:extLst>
              <a:ext uri="{FF2B5EF4-FFF2-40B4-BE49-F238E27FC236}">
                <a16:creationId xmlns:a16="http://schemas.microsoft.com/office/drawing/2014/main" id="{091EC570-CC0F-7142-989D-AA04A937261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065542" y="3168868"/>
            <a:ext cx="2670017" cy="1650781"/>
          </a:xfrm>
        </p:spPr>
        <p:txBody>
          <a:bodyPr lIns="0" rIns="0" anchor="t"/>
          <a:lstStyle>
            <a:lvl1pPr marL="0" indent="-457200" algn="ctr">
              <a:buNone/>
              <a:defRPr/>
            </a:lvl1pPr>
            <a:lvl2pPr algn="ctr">
              <a:buNone/>
              <a:defRPr/>
            </a:lvl2pPr>
            <a:lvl3pPr algn="ctr">
              <a:buNone/>
              <a:defRPr/>
            </a:lvl3pPr>
            <a:lvl4pPr algn="ctr">
              <a:buNone/>
              <a:defRPr/>
            </a:lvl4pPr>
            <a:lvl5pPr algn="ctr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DDDDB395-1304-B848-A7BF-6C6EB996928F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5940583" y="3168868"/>
            <a:ext cx="2670017" cy="1650781"/>
          </a:xfrm>
        </p:spPr>
        <p:txBody>
          <a:bodyPr lIns="0" rIns="0" anchor="t"/>
          <a:lstStyle>
            <a:lvl1pPr marL="0" indent="-457200" algn="ctr">
              <a:buNone/>
              <a:defRPr/>
            </a:lvl1pPr>
            <a:lvl2pPr algn="ctr">
              <a:buNone/>
              <a:defRPr/>
            </a:lvl2pPr>
            <a:lvl3pPr algn="ctr">
              <a:buNone/>
              <a:defRPr/>
            </a:lvl3pPr>
            <a:lvl4pPr algn="ctr">
              <a:buNone/>
              <a:defRPr/>
            </a:lvl4pPr>
            <a:lvl5pPr algn="ctr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D444CE4D-F38E-A64D-AD54-96F5C9C90069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670639" y="938213"/>
            <a:ext cx="1709738" cy="199390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Picture Placeholder 13">
            <a:extLst>
              <a:ext uri="{FF2B5EF4-FFF2-40B4-BE49-F238E27FC236}">
                <a16:creationId xmlns:a16="http://schemas.microsoft.com/office/drawing/2014/main" id="{D2AA2818-9810-2346-980D-AC8CDEB59A6C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3545681" y="938213"/>
            <a:ext cx="1709738" cy="1993900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Picture Placeholder 13">
            <a:extLst>
              <a:ext uri="{FF2B5EF4-FFF2-40B4-BE49-F238E27FC236}">
                <a16:creationId xmlns:a16="http://schemas.microsoft.com/office/drawing/2014/main" id="{62FD6D91-DAED-0A47-B63E-FFD9FFA4E344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6420722" y="938213"/>
            <a:ext cx="1709738" cy="19939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6406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Placeholder 3">
            <a:extLst>
              <a:ext uri="{FF2B5EF4-FFF2-40B4-BE49-F238E27FC236}">
                <a16:creationId xmlns:a16="http://schemas.microsoft.com/office/drawing/2014/main" id="{D61B7E4A-D935-5A41-9E17-BAC1451BD4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1"/>
            <a:ext cx="8276897" cy="543910"/>
          </a:xfrm>
          <a:prstGeom prst="rect">
            <a:avLst/>
          </a:prstGeom>
        </p:spPr>
        <p:txBody>
          <a:bodyPr vert="horz" lIns="18288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25" name="Slide Number Placeholder 24">
            <a:extLst>
              <a:ext uri="{FF2B5EF4-FFF2-40B4-BE49-F238E27FC236}">
                <a16:creationId xmlns:a16="http://schemas.microsoft.com/office/drawing/2014/main" id="{23E42795-372F-EE4C-A68C-04D9C6A0024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463516" y="0"/>
            <a:ext cx="680483" cy="53162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rgbClr val="445256"/>
                </a:solidFill>
              </a:defRPr>
            </a:lvl1pPr>
          </a:lstStyle>
          <a:p>
            <a:fld id="{D7DB8F76-31D0-8E48-9A33-E79BFE0EA87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6" name="Text Placeholder 25">
            <a:extLst>
              <a:ext uri="{FF2B5EF4-FFF2-40B4-BE49-F238E27FC236}">
                <a16:creationId xmlns:a16="http://schemas.microsoft.com/office/drawing/2014/main" id="{71F3B143-53EA-2E43-8866-DBB356BA2E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90500" y="552892"/>
            <a:ext cx="8420099" cy="426675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0943F8F-45DC-4E46-807F-6422FF78B1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90499" y="4819650"/>
            <a:ext cx="7369067" cy="3238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to change this, go to Insert &gt; Header and Footer...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9384E82-5C41-9D4A-B4DD-5033D1F2B0F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7559566" y="4819650"/>
            <a:ext cx="1393934" cy="3238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CF25C2-6C1C-A240-8105-7CED1571C8DD}" type="datetime1">
              <a:rPr lang="en-US" smtClean="0"/>
              <a:pPr/>
              <a:t>12/9/20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842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5" r:id="rId2"/>
    <p:sldLayoutId id="2147483664" r:id="rId3"/>
    <p:sldLayoutId id="2147483669" r:id="rId4"/>
    <p:sldLayoutId id="2147483670" r:id="rId5"/>
    <p:sldLayoutId id="2147483666" r:id="rId6"/>
    <p:sldLayoutId id="2147483668" r:id="rId7"/>
    <p:sldLayoutId id="2147483672" r:id="rId8"/>
    <p:sldLayoutId id="2147483671" r:id="rId9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2000" b="1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Clr>
          <a:schemeClr val="accent3"/>
        </a:buClr>
        <a:buFont typeface="Arial"/>
        <a:buChar char="•"/>
        <a:defRPr sz="2000" kern="1200">
          <a:solidFill>
            <a:schemeClr val="tx1"/>
          </a:solidFill>
          <a:latin typeface="Calibri" panose="020F0502020204030204" pitchFamily="34" charset="0"/>
          <a:ea typeface="Verdana" panose="020B0604030504040204" pitchFamily="34" charset="0"/>
          <a:cs typeface="Calibri" panose="020F0502020204030204" pitchFamily="34" charset="0"/>
        </a:defRPr>
      </a:lvl1pPr>
      <a:lvl2pPr marL="742950" indent="-285750" algn="l" defTabSz="457200" rtl="0" eaLnBrk="1" latinLnBrk="0" hangingPunct="1">
        <a:spcBef>
          <a:spcPct val="20000"/>
        </a:spcBef>
        <a:buClr>
          <a:schemeClr val="accent3"/>
        </a:buClr>
        <a:buFont typeface="Arial"/>
        <a:buChar char="•"/>
        <a:defRPr sz="1800" kern="1200">
          <a:solidFill>
            <a:schemeClr val="tx1"/>
          </a:solidFill>
          <a:latin typeface="Calibri" panose="020F0502020204030204" pitchFamily="34" charset="0"/>
          <a:ea typeface="Verdana" panose="020B0604030504040204" pitchFamily="34" charset="0"/>
          <a:cs typeface="Calibri" panose="020F0502020204030204" pitchFamily="34" charset="0"/>
        </a:defRPr>
      </a:lvl2pPr>
      <a:lvl3pPr marL="1143000" indent="-228600" algn="l" defTabSz="457200" rtl="0" eaLnBrk="1" latinLnBrk="0" hangingPunct="1">
        <a:spcBef>
          <a:spcPct val="20000"/>
        </a:spcBef>
        <a:buClr>
          <a:schemeClr val="accent3"/>
        </a:buClr>
        <a:buFont typeface="Arial"/>
        <a:buChar char="•"/>
        <a:defRPr sz="1600" kern="1200">
          <a:solidFill>
            <a:schemeClr val="tx1"/>
          </a:solidFill>
          <a:latin typeface="Calibri" panose="020F0502020204030204" pitchFamily="34" charset="0"/>
          <a:ea typeface="Verdana" panose="020B0604030504040204" pitchFamily="34" charset="0"/>
          <a:cs typeface="Calibri" panose="020F0502020204030204" pitchFamily="34" charset="0"/>
        </a:defRPr>
      </a:lvl3pPr>
      <a:lvl4pPr marL="1600200" indent="-228600" algn="l" defTabSz="457200" rtl="0" eaLnBrk="1" latinLnBrk="0" hangingPunct="1">
        <a:spcBef>
          <a:spcPct val="20000"/>
        </a:spcBef>
        <a:buClr>
          <a:schemeClr val="accent3"/>
        </a:buClr>
        <a:buFont typeface="Arial"/>
        <a:buChar char="•"/>
        <a:defRPr sz="1400" kern="1200">
          <a:solidFill>
            <a:schemeClr val="tx1"/>
          </a:solidFill>
          <a:latin typeface="Calibri" panose="020F0502020204030204" pitchFamily="34" charset="0"/>
          <a:ea typeface="Verdana" panose="020B0604030504040204" pitchFamily="34" charset="0"/>
          <a:cs typeface="Calibri" panose="020F0502020204030204" pitchFamily="34" charset="0"/>
        </a:defRPr>
      </a:lvl4pPr>
      <a:lvl5pPr marL="2057400" indent="-228600" algn="l" defTabSz="457200" rtl="0" eaLnBrk="1" latinLnBrk="0" hangingPunct="1">
        <a:spcBef>
          <a:spcPct val="20000"/>
        </a:spcBef>
        <a:buClr>
          <a:schemeClr val="accent3"/>
        </a:buClr>
        <a:buFont typeface="Arial"/>
        <a:buChar char="•"/>
        <a:defRPr sz="1400" kern="1200">
          <a:solidFill>
            <a:schemeClr val="tx1"/>
          </a:solidFill>
          <a:latin typeface="Calibri" panose="020F0502020204030204" pitchFamily="34" charset="0"/>
          <a:ea typeface="Verdana" panose="020B0604030504040204" pitchFamily="34" charset="0"/>
          <a:cs typeface="Calibri" panose="020F0502020204030204" pitchFamily="34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036" userDrawn="1">
          <p15:clr>
            <a:srgbClr val="F26B43"/>
          </p15:clr>
        </p15:guide>
        <p15:guide id="2" pos="120" userDrawn="1">
          <p15:clr>
            <a:srgbClr val="F26B43"/>
          </p15:clr>
        </p15:guide>
        <p15:guide id="3" pos="5424" userDrawn="1">
          <p15:clr>
            <a:srgbClr val="F26B43"/>
          </p15:clr>
        </p15:guide>
        <p15:guide id="4" pos="56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9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9.png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0.png"/><Relationship Id="rId5" Type="http://schemas.openxmlformats.org/officeDocument/2006/relationships/image" Target="../media/image49.JPG"/><Relationship Id="rId4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51.jp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4.JP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5.JPG"/><Relationship Id="rId5" Type="http://schemas.openxmlformats.org/officeDocument/2006/relationships/image" Target="../media/image54.JPG"/><Relationship Id="rId4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2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JP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hyperlink" Target="https://meetings.aps.org/Meeting/DPP21/Session/BP11.14" TargetMode="External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emf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Relationship Id="rId6" Type="http://schemas.openxmlformats.org/officeDocument/2006/relationships/comments" Target="../comments/comment1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6604194-172E-AD46-9360-703D585B01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85616"/>
            <a:ext cx="8206354" cy="1501412"/>
          </a:xfrm>
        </p:spPr>
        <p:txBody>
          <a:bodyPr>
            <a:normAutofit/>
          </a:bodyPr>
          <a:lstStyle/>
          <a:p>
            <a:r>
              <a:rPr lang="en-US" sz="2800" dirty="0"/>
              <a:t>An investigation of low recycling, low </a:t>
            </a:r>
            <a:r>
              <a:rPr lang="en-US" sz="2800" dirty="0" err="1"/>
              <a:t>collisionality</a:t>
            </a:r>
            <a:r>
              <a:rPr lang="en-US" sz="2800" dirty="0"/>
              <a:t> and high performance with lithium conditioning in LTX-</a:t>
            </a:r>
            <a:r>
              <a:rPr lang="el-GR" sz="2800" dirty="0"/>
              <a:t>β</a:t>
            </a:r>
            <a:endParaRPr lang="en-US" sz="2800" dirty="0"/>
          </a:p>
        </p:txBody>
      </p:sp>
      <p:pic>
        <p:nvPicPr>
          <p:cNvPr id="1030" name="Picture 6" descr="Lawrence Livermore National Laboratory (LLNL) – Livermore Graduate Scholar  Program (LGSP) | PhD Graduate Education at Northeastern University">
            <a:extLst>
              <a:ext uri="{FF2B5EF4-FFF2-40B4-BE49-F238E27FC236}">
                <a16:creationId xmlns:a16="http://schemas.microsoft.com/office/drawing/2014/main" id="{C3EA9286-976B-47F6-9428-32BACDC498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6612" y="2975286"/>
            <a:ext cx="1679254" cy="646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ABE4E47-D117-45AD-AE6B-AA3E9D5186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6612" y="2340917"/>
            <a:ext cx="1850897" cy="46166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B892DC1-241D-4B81-998C-95817B292F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84731" y="2416592"/>
            <a:ext cx="2049838" cy="49231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B38E00F-BB15-4B01-A081-A8BFBADD18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26612" y="3770491"/>
            <a:ext cx="2093506" cy="402000"/>
          </a:xfrm>
          <a:prstGeom prst="rect">
            <a:avLst/>
          </a:prstGeom>
        </p:spPr>
      </p:pic>
      <p:pic>
        <p:nvPicPr>
          <p:cNvPr id="1034" name="Picture 10" descr="UCLA Physics &amp; Astronomy">
            <a:extLst>
              <a:ext uri="{FF2B5EF4-FFF2-40B4-BE49-F238E27FC236}">
                <a16:creationId xmlns:a16="http://schemas.microsoft.com/office/drawing/2014/main" id="{0EA28B4F-DB2D-48F8-9580-9D187E077B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9204" y="3593811"/>
            <a:ext cx="2572595" cy="598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75AFD63-D08A-4465-94AF-CD91FDC4596D}"/>
              </a:ext>
            </a:extLst>
          </p:cNvPr>
          <p:cNvSpPr txBox="1"/>
          <p:nvPr/>
        </p:nvSpPr>
        <p:spPr>
          <a:xfrm>
            <a:off x="7259787" y="237641"/>
            <a:ext cx="22024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Dec – 9, 2021</a:t>
            </a: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7385C7C6-3022-44D9-9E55-A72B3FCB20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9972" y="2836415"/>
            <a:ext cx="1374777" cy="868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SC Logo Preferred Size Horizontal">
            <a:extLst>
              <a:ext uri="{FF2B5EF4-FFF2-40B4-BE49-F238E27FC236}">
                <a16:creationId xmlns:a16="http://schemas.microsoft.com/office/drawing/2014/main" id="{BF5052BF-F2E6-46FC-BDF1-464A14931AD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42"/>
          <a:stretch/>
        </p:blipFill>
        <p:spPr bwMode="auto">
          <a:xfrm>
            <a:off x="6878258" y="4398027"/>
            <a:ext cx="2265741" cy="61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A31C981-99B7-4B5D-8489-D7A626AB347A}"/>
              </a:ext>
            </a:extLst>
          </p:cNvPr>
          <p:cNvSpPr txBox="1"/>
          <p:nvPr/>
        </p:nvSpPr>
        <p:spPr>
          <a:xfrm>
            <a:off x="15864" y="2612088"/>
            <a:ext cx="197688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nurag Maan</a:t>
            </a:r>
          </a:p>
          <a:p>
            <a:r>
              <a:rPr lang="en-US" sz="1400" dirty="0"/>
              <a:t>Dennis Boyle</a:t>
            </a:r>
          </a:p>
          <a:p>
            <a:r>
              <a:rPr lang="en-US" sz="1400" dirty="0"/>
              <a:t>Dick Majeski</a:t>
            </a:r>
          </a:p>
          <a:p>
            <a:r>
              <a:rPr lang="en-US" sz="1400" dirty="0"/>
              <a:t>George </a:t>
            </a:r>
            <a:r>
              <a:rPr lang="en-US" sz="1400" dirty="0" err="1"/>
              <a:t>Wilkie</a:t>
            </a:r>
            <a:endParaRPr lang="en-US" sz="1400" dirty="0"/>
          </a:p>
          <a:p>
            <a:r>
              <a:rPr lang="en-US" sz="1400" dirty="0" err="1"/>
              <a:t>Manaure</a:t>
            </a:r>
            <a:r>
              <a:rPr lang="en-US" sz="1400" dirty="0"/>
              <a:t> </a:t>
            </a:r>
            <a:r>
              <a:rPr lang="en-US" sz="1400" dirty="0" err="1"/>
              <a:t>Francisquez</a:t>
            </a:r>
            <a:endParaRPr lang="en-US" sz="1400" dirty="0"/>
          </a:p>
          <a:p>
            <a:r>
              <a:rPr lang="en-US" sz="1400" dirty="0"/>
              <a:t>Elizabeth Perez</a:t>
            </a:r>
          </a:p>
          <a:p>
            <a:r>
              <a:rPr lang="en-US" sz="1400" dirty="0"/>
              <a:t>Robert </a:t>
            </a:r>
            <a:r>
              <a:rPr lang="en-US" sz="1400" dirty="0" err="1"/>
              <a:t>Kaita</a:t>
            </a:r>
            <a:endParaRPr lang="en-US" sz="1400" dirty="0"/>
          </a:p>
          <a:p>
            <a:r>
              <a:rPr lang="en-US" sz="1400" dirty="0" err="1"/>
              <a:t>Santanu</a:t>
            </a:r>
            <a:r>
              <a:rPr lang="en-US" sz="1400" dirty="0"/>
              <a:t> Banerjee</a:t>
            </a:r>
          </a:p>
          <a:p>
            <a:r>
              <a:rPr lang="en-US" sz="1400" dirty="0"/>
              <a:t>William Capecchi</a:t>
            </a:r>
          </a:p>
          <a:p>
            <a:r>
              <a:rPr lang="en-US" sz="1400" dirty="0"/>
              <a:t>Ron Bell</a:t>
            </a:r>
          </a:p>
          <a:p>
            <a:endParaRPr lang="en-US" sz="10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CBB96EF-E25C-4057-B811-AF7BE2EA08C2}"/>
              </a:ext>
            </a:extLst>
          </p:cNvPr>
          <p:cNvSpPr txBox="1"/>
          <p:nvPr/>
        </p:nvSpPr>
        <p:spPr>
          <a:xfrm>
            <a:off x="2425148" y="237641"/>
            <a:ext cx="4454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0" i="0" dirty="0">
                <a:solidFill>
                  <a:srgbClr val="202124"/>
                </a:solidFill>
                <a:effectLst/>
                <a:latin typeface="Google Sans"/>
              </a:rPr>
              <a:t>NSTX-U / Magnetic Fusion Science Meeting</a:t>
            </a:r>
            <a:endParaRPr lang="en-US" sz="16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979C8C4-BA90-48E0-BD4D-707CC7638ADC}"/>
              </a:ext>
            </a:extLst>
          </p:cNvPr>
          <p:cNvSpPr txBox="1"/>
          <p:nvPr/>
        </p:nvSpPr>
        <p:spPr>
          <a:xfrm>
            <a:off x="1992748" y="2633780"/>
            <a:ext cx="17863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Vlad </a:t>
            </a:r>
            <a:r>
              <a:rPr lang="en-US" sz="1400" dirty="0" err="1"/>
              <a:t>Soukhanovskii</a:t>
            </a:r>
            <a:endParaRPr lang="en-US" sz="1400" dirty="0"/>
          </a:p>
          <a:p>
            <a:r>
              <a:rPr lang="en-US" sz="1400" dirty="0"/>
              <a:t>Chris Hansen</a:t>
            </a:r>
          </a:p>
          <a:p>
            <a:r>
              <a:rPr lang="en-US" sz="1400" dirty="0"/>
              <a:t>Laura Zhang</a:t>
            </a:r>
          </a:p>
          <a:p>
            <a:r>
              <a:rPr lang="en-US" sz="1400" dirty="0"/>
              <a:t>Evan Ostrowski</a:t>
            </a:r>
          </a:p>
          <a:p>
            <a:r>
              <a:rPr lang="en-US" sz="1400" dirty="0"/>
              <a:t>Bruce </a:t>
            </a:r>
            <a:r>
              <a:rPr lang="en-US" sz="1400" dirty="0" err="1"/>
              <a:t>Koel</a:t>
            </a:r>
            <a:endParaRPr lang="en-US" sz="1400" dirty="0"/>
          </a:p>
          <a:p>
            <a:r>
              <a:rPr lang="en-US" sz="1400" dirty="0"/>
              <a:t>Drew Elliott</a:t>
            </a:r>
          </a:p>
          <a:p>
            <a:r>
              <a:rPr lang="en-US" sz="1400" dirty="0"/>
              <a:t>Shigeyuki Kubota</a:t>
            </a:r>
          </a:p>
          <a:p>
            <a:r>
              <a:rPr lang="en-US" sz="1400" dirty="0"/>
              <a:t>David Donovan</a:t>
            </a:r>
          </a:p>
          <a:p>
            <a:r>
              <a:rPr lang="en-US" sz="1400" dirty="0"/>
              <a:t>Ted </a:t>
            </a:r>
            <a:r>
              <a:rPr lang="en-US" sz="1400" dirty="0" err="1"/>
              <a:t>Biewer</a:t>
            </a:r>
            <a:endParaRPr lang="en-US" sz="1400" dirty="0"/>
          </a:p>
          <a:p>
            <a:r>
              <a:rPr lang="en-US" sz="1400" dirty="0"/>
              <a:t>Filippo Scotti</a:t>
            </a:r>
          </a:p>
        </p:txBody>
      </p:sp>
      <p:pic>
        <p:nvPicPr>
          <p:cNvPr id="3" name="Picture 2" descr="Logo&#10;&#10;Description automatically generated with low confidence">
            <a:extLst>
              <a:ext uri="{FF2B5EF4-FFF2-40B4-BE49-F238E27FC236}">
                <a16:creationId xmlns:a16="http://schemas.microsoft.com/office/drawing/2014/main" id="{CA5F7D35-3CF9-4EA7-A804-9E45FCED2826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14616" t="29836" r="13553" b="31697"/>
          <a:stretch/>
        </p:blipFill>
        <p:spPr>
          <a:xfrm>
            <a:off x="4291180" y="4389595"/>
            <a:ext cx="2500021" cy="617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31639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BDE943-8DB6-4177-8D42-482378417C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ample Exposure Probe – Enable high resolution XPS measurement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B6812C-B047-40AE-8751-A87A733587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DF510AF-AD1B-4BB3-B421-A299B82216D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743" y="918483"/>
            <a:ext cx="5212258" cy="33261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A99A772-AF5F-4024-A8EF-E0134311D9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88" y="1068185"/>
            <a:ext cx="3898055" cy="29251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9659949-CF76-45D8-8446-7406B78CA3BC}"/>
              </a:ext>
            </a:extLst>
          </p:cNvPr>
          <p:cNvSpPr txBox="1"/>
          <p:nvPr/>
        </p:nvSpPr>
        <p:spPr>
          <a:xfrm>
            <a:off x="140726" y="4577635"/>
            <a:ext cx="40169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chemeClr val="tx2"/>
                </a:solidFill>
              </a:rPr>
              <a:t>A Maan, et. al., </a:t>
            </a:r>
            <a:r>
              <a:rPr lang="en-US" sz="1000" dirty="0"/>
              <a:t>Review of Scientific Instruments 91, 026104 (2020)</a:t>
            </a:r>
            <a:endParaRPr lang="en-US" sz="10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77503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E01C7D-5308-4C60-BD85-9AA3874CCD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thium and plasma expos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A59B08-8A08-479C-B22F-8FE9A0297E7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7" name="Picture 5">
            <a:extLst>
              <a:ext uri="{FF2B5EF4-FFF2-40B4-BE49-F238E27FC236}">
                <a16:creationId xmlns:a16="http://schemas.microsoft.com/office/drawing/2014/main" id="{AAD7FAE6-F1C3-4095-82DD-51CFBAFADCB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35" t="14477" r="6503" b="16760"/>
          <a:stretch/>
        </p:blipFill>
        <p:spPr bwMode="auto">
          <a:xfrm>
            <a:off x="894444" y="1005325"/>
            <a:ext cx="7225835" cy="313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2257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E01C7D-5308-4C60-BD85-9AA3874CCD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thium and plasma exposu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A59B08-8A08-479C-B22F-8FE9A0297E7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88C932-452A-4168-8AB7-CE87FE2B6152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/>
              <a:t>to change this, go to Insert &gt; Header and Footer...</a:t>
            </a:r>
            <a:endParaRPr lang="en-US" dirty="0"/>
          </a:p>
        </p:txBody>
      </p:sp>
      <p:pic>
        <p:nvPicPr>
          <p:cNvPr id="7" name="Picture 5">
            <a:extLst>
              <a:ext uri="{FF2B5EF4-FFF2-40B4-BE49-F238E27FC236}">
                <a16:creationId xmlns:a16="http://schemas.microsoft.com/office/drawing/2014/main" id="{AAD7FAE6-F1C3-4095-82DD-51CFBAFADCB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35" t="14477" r="6503" b="16760"/>
          <a:stretch/>
        </p:blipFill>
        <p:spPr bwMode="auto">
          <a:xfrm>
            <a:off x="894444" y="1005325"/>
            <a:ext cx="7225835" cy="313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7">
            <a:extLst>
              <a:ext uri="{FF2B5EF4-FFF2-40B4-BE49-F238E27FC236}">
                <a16:creationId xmlns:a16="http://schemas.microsoft.com/office/drawing/2014/main" id="{D0FA929C-797B-4EB7-9EED-AD81B8C7C38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091"/>
          <a:stretch/>
        </p:blipFill>
        <p:spPr bwMode="auto">
          <a:xfrm>
            <a:off x="-1" y="2217420"/>
            <a:ext cx="5457680" cy="2926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56099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C87A2A-2B06-44EA-B537-CF0EC113C5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er and Sca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BC7627-9B20-4986-8CC3-E20368967D3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87358E2C-0457-41DD-8DAC-031691226248}"/>
              </a:ext>
            </a:extLst>
          </p:cNvPr>
          <p:cNvPicPr>
            <a:picLocks noGrp="1" noChangeAspect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7680" y="1065213"/>
            <a:ext cx="6566319" cy="4078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21792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15C88-726F-48A7-8834-E28FC41FDB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er and sca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07BFEF5-25AD-43C1-BD78-2D528AD4D3A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10B693-915B-48F9-B0F3-1E512FD6CA78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/>
              <a:t>to change this, go to Insert &gt; Header and Footer...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1F53000-D867-45B2-8DF4-D1390A8909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6003" y="1405621"/>
            <a:ext cx="4140691" cy="257174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90D0BFB-221E-48A8-8433-CAF518FA5E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28471"/>
            <a:ext cx="4917721" cy="291502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A5E098D-2872-4D25-9315-C60E9D14C56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807" y="696939"/>
            <a:ext cx="2597914" cy="1442207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54030806-8D4D-4ADC-86FA-6477E4D44932}"/>
              </a:ext>
            </a:extLst>
          </p:cNvPr>
          <p:cNvSpPr/>
          <p:nvPr/>
        </p:nvSpPr>
        <p:spPr>
          <a:xfrm>
            <a:off x="1908629" y="3410857"/>
            <a:ext cx="2235200" cy="1202941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2637E26-CFF6-4EE8-8E6A-D7E1A58C5B91}"/>
              </a:ext>
            </a:extLst>
          </p:cNvPr>
          <p:cNvSpPr/>
          <p:nvPr/>
        </p:nvSpPr>
        <p:spPr>
          <a:xfrm>
            <a:off x="1147087" y="887095"/>
            <a:ext cx="534296" cy="994647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CC1F4C6-1BEB-440C-8FA8-296891BC3237}"/>
              </a:ext>
            </a:extLst>
          </p:cNvPr>
          <p:cNvCxnSpPr>
            <a:cxnSpLocks/>
            <a:stCxn id="10" idx="1"/>
          </p:cNvCxnSpPr>
          <p:nvPr/>
        </p:nvCxnSpPr>
        <p:spPr>
          <a:xfrm>
            <a:off x="1147087" y="1384419"/>
            <a:ext cx="761542" cy="2234732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84C649A-CBD6-49D0-88E1-BA6E581E5567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1681383" y="1384419"/>
            <a:ext cx="2462446" cy="2234732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E209EC75-065C-4CD3-8AFC-03CCE3F1A32B}"/>
              </a:ext>
            </a:extLst>
          </p:cNvPr>
          <p:cNvSpPr txBox="1">
            <a:spLocks/>
          </p:cNvSpPr>
          <p:nvPr/>
        </p:nvSpPr>
        <p:spPr>
          <a:xfrm>
            <a:off x="4750663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51C7006-7120-F341-A188-F97DDD913081}" type="slidenum">
              <a:rPr lang="en-US" smtClean="0">
                <a:solidFill>
                  <a:prstClr val="white"/>
                </a:solidFill>
              </a:rPr>
              <a:pPr/>
              <a:t>14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361106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815C88-726F-48A7-8834-E28FC41FDB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fer and sca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07BFEF5-25AD-43C1-BD78-2D528AD4D3A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42FCEB6-C4E7-4DEB-A7AF-AA54CEA715E7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10B693-915B-48F9-B0F3-1E512FD6CA78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/>
              <a:t>to change this, go to Insert &gt; Header and Footer...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1F53000-D867-45B2-8DF4-D1390A8909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6942" y="1018803"/>
            <a:ext cx="6641041" cy="412469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90D0BFB-221E-48A8-8433-CAF518FA5E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28471"/>
            <a:ext cx="4917721" cy="291502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A5E098D-2872-4D25-9315-C60E9D14C56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807" y="696939"/>
            <a:ext cx="2597914" cy="1442207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54030806-8D4D-4ADC-86FA-6477E4D44932}"/>
              </a:ext>
            </a:extLst>
          </p:cNvPr>
          <p:cNvSpPr/>
          <p:nvPr/>
        </p:nvSpPr>
        <p:spPr>
          <a:xfrm>
            <a:off x="1908629" y="3410857"/>
            <a:ext cx="2235200" cy="1202941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2637E26-CFF6-4EE8-8E6A-D7E1A58C5B91}"/>
              </a:ext>
            </a:extLst>
          </p:cNvPr>
          <p:cNvSpPr/>
          <p:nvPr/>
        </p:nvSpPr>
        <p:spPr>
          <a:xfrm>
            <a:off x="1147087" y="887095"/>
            <a:ext cx="534296" cy="994647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CC1F4C6-1BEB-440C-8FA8-296891BC3237}"/>
              </a:ext>
            </a:extLst>
          </p:cNvPr>
          <p:cNvCxnSpPr>
            <a:cxnSpLocks/>
            <a:stCxn id="10" idx="1"/>
          </p:cNvCxnSpPr>
          <p:nvPr/>
        </p:nvCxnSpPr>
        <p:spPr>
          <a:xfrm>
            <a:off x="1147087" y="1384419"/>
            <a:ext cx="761542" cy="2234732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84C649A-CBD6-49D0-88E1-BA6E581E5567}"/>
              </a:ext>
            </a:extLst>
          </p:cNvPr>
          <p:cNvCxnSpPr>
            <a:cxnSpLocks/>
            <a:stCxn id="10" idx="3"/>
          </p:cNvCxnSpPr>
          <p:nvPr/>
        </p:nvCxnSpPr>
        <p:spPr>
          <a:xfrm>
            <a:off x="1681383" y="1384419"/>
            <a:ext cx="2462446" cy="2234732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E209EC75-065C-4CD3-8AFC-03CCE3F1A32B}"/>
              </a:ext>
            </a:extLst>
          </p:cNvPr>
          <p:cNvSpPr txBox="1">
            <a:spLocks/>
          </p:cNvSpPr>
          <p:nvPr/>
        </p:nvSpPr>
        <p:spPr>
          <a:xfrm>
            <a:off x="4750663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51C7006-7120-F341-A188-F97DDD913081}" type="slidenum">
              <a:rPr lang="en-US" smtClean="0">
                <a:solidFill>
                  <a:prstClr val="white"/>
                </a:solidFill>
              </a:rPr>
              <a:pPr/>
              <a:t>15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3CEA210-8088-4A54-8873-922CC258DF45}"/>
              </a:ext>
            </a:extLst>
          </p:cNvPr>
          <p:cNvSpPr/>
          <p:nvPr/>
        </p:nvSpPr>
        <p:spPr>
          <a:xfrm>
            <a:off x="2099128" y="1726144"/>
            <a:ext cx="5123693" cy="318283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12D216C-4880-4F78-A527-18734F3BC6B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27" r="4845"/>
          <a:stretch/>
        </p:blipFill>
        <p:spPr>
          <a:xfrm>
            <a:off x="2186815" y="1812752"/>
            <a:ext cx="3672840" cy="300961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3F92F2A0-0698-4E8C-97B1-3A104D6676E7}"/>
              </a:ext>
            </a:extLst>
          </p:cNvPr>
          <p:cNvSpPr txBox="1"/>
          <p:nvPr/>
        </p:nvSpPr>
        <p:spPr>
          <a:xfrm>
            <a:off x="5718629" y="2353819"/>
            <a:ext cx="1091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MAPP - LTX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B720F99-5946-4C97-9A94-78562B5A92D3}"/>
              </a:ext>
            </a:extLst>
          </p:cNvPr>
          <p:cNvSpPr txBox="1"/>
          <p:nvPr/>
        </p:nvSpPr>
        <p:spPr>
          <a:xfrm>
            <a:off x="5706034" y="3588092"/>
            <a:ext cx="14605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PHI + SEP – LTX-</a:t>
            </a:r>
            <a:r>
              <a:rPr lang="el-GR" dirty="0">
                <a:solidFill>
                  <a:prstClr val="black"/>
                </a:solidFill>
                <a:latin typeface="Calibri Light" panose="020F0302020204030204" pitchFamily="34" charset="0"/>
              </a:rPr>
              <a:t>β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0115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0D584D-556D-4D02-896E-42721F8BD2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thium PFC Evolution for LTX-</a:t>
            </a:r>
            <a:r>
              <a:rPr lang="el-GR" sz="2400" dirty="0">
                <a:latin typeface="Calibri Light" panose="020F0302020204030204" pitchFamily="34" charset="0"/>
              </a:rPr>
              <a:t>β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0A40BB-335D-4FC8-9616-005827E7583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9C8CDAB-C870-4060-8582-897A23AAAF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604" y="547209"/>
            <a:ext cx="7602791" cy="4220539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76B0343-2D44-4063-BD87-313BB22C5C91}"/>
              </a:ext>
            </a:extLst>
          </p:cNvPr>
          <p:cNvSpPr/>
          <p:nvPr/>
        </p:nvSpPr>
        <p:spPr>
          <a:xfrm>
            <a:off x="0" y="4715846"/>
            <a:ext cx="8692243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A. Maan et al., IEEE Transactions on Plasma Science, vol. 48, no. 6, pp. 1463-1467.</a:t>
            </a:r>
          </a:p>
        </p:txBody>
      </p:sp>
    </p:spTree>
    <p:extLst>
      <p:ext uri="{BB962C8B-B14F-4D97-AF65-F5344CB8AC3E}">
        <p14:creationId xmlns:p14="http://schemas.microsoft.com/office/powerpoint/2010/main" val="4712976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2FCD1E-1A0D-4501-A647-5DF532A62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Lithium PFC Evolution and Chemical Species Identificatio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517423-7A3C-4DC8-B586-EAE3416AC16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9604522-E3AF-4A11-A633-17F3E0ADE9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051" y="1089975"/>
            <a:ext cx="7878465" cy="3480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7953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2FCD1E-1A0D-4501-A647-5DF532A62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Lithium PFC Evolution and Chemical Species Identificatio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517423-7A3C-4DC8-B586-EAE3416AC16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9604522-E3AF-4A11-A633-17F3E0ADE9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051" y="1089975"/>
            <a:ext cx="7878465" cy="348021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D22DBE9F-72DB-408E-9EC9-43E23AC29A2D}"/>
              </a:ext>
            </a:extLst>
          </p:cNvPr>
          <p:cNvSpPr/>
          <p:nvPr/>
        </p:nvSpPr>
        <p:spPr>
          <a:xfrm>
            <a:off x="605790" y="1184911"/>
            <a:ext cx="1363980" cy="3063240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6053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2FCD1E-1A0D-4501-A647-5DF532A62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Lithium PFC Evolution and Chemical Species Identificatio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517423-7A3C-4DC8-B586-EAE3416AC16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9604522-E3AF-4A11-A633-17F3E0ADE9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3859" y="1324961"/>
            <a:ext cx="6540140" cy="2889024"/>
          </a:xfrm>
          <a:prstGeom prst="rect">
            <a:avLst/>
          </a:prstGeom>
        </p:spPr>
      </p:pic>
      <p:sp>
        <p:nvSpPr>
          <p:cNvPr id="7" name="Text Box 4">
            <a:extLst>
              <a:ext uri="{FF2B5EF4-FFF2-40B4-BE49-F238E27FC236}">
                <a16:creationId xmlns:a16="http://schemas.microsoft.com/office/drawing/2014/main" id="{85439442-0005-45CE-B5EA-CF8FEBA96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" y="1151572"/>
            <a:ext cx="2697480" cy="413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597025" indent="-569913"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30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02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74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46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C00000"/>
                </a:solidFill>
                <a:latin typeface="Calibri Light" panose="020F0302020204030204" pitchFamily="34" charset="0"/>
              </a:rPr>
              <a:t>Surface rich in chemical species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chemeClr val="bg1">
                    <a:lumMod val="85000"/>
                  </a:schemeClr>
                </a:solidFill>
                <a:latin typeface="Calibri Light" panose="020F0302020204030204" pitchFamily="34" charset="0"/>
              </a:rPr>
              <a:t>Best case scenario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Calibri Light" panose="020F0302020204030204" pitchFamily="34" charset="0"/>
              </a:rPr>
              <a:t>Primary surface constituent Li</a:t>
            </a:r>
            <a:r>
              <a:rPr lang="en-US" altLang="en-US" sz="2000" baseline="-25000" dirty="0">
                <a:solidFill>
                  <a:schemeClr val="bg1">
                    <a:lumMod val="95000"/>
                  </a:schemeClr>
                </a:solidFill>
                <a:latin typeface="Calibri Light" panose="020F0302020204030204" pitchFamily="34" charset="0"/>
              </a:rPr>
              <a:t>2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Calibri Light" panose="020F0302020204030204" pitchFamily="34" charset="0"/>
              </a:rPr>
              <a:t>O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 err="1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LiOH</a:t>
            </a:r>
            <a:r>
              <a:rPr lang="en-US" altLang="en-US" sz="2000" dirty="0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 grows </a:t>
            </a:r>
            <a:r>
              <a:rPr lang="en-US" altLang="en-US" sz="2000" i="1" dirty="0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after </a:t>
            </a:r>
            <a:r>
              <a:rPr lang="en-US" altLang="en-US" sz="2000" dirty="0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Li</a:t>
            </a:r>
            <a:r>
              <a:rPr lang="en-US" altLang="en-US" sz="2000" baseline="-25000" dirty="0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2</a:t>
            </a:r>
            <a:r>
              <a:rPr lang="en-US" altLang="en-US" sz="2000" dirty="0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O</a:t>
            </a:r>
            <a:endParaRPr lang="en-US" altLang="en-US" sz="2000" i="1" dirty="0">
              <a:solidFill>
                <a:prstClr val="white">
                  <a:lumMod val="95000"/>
                </a:prstClr>
              </a:solidFill>
              <a:latin typeface="Calibri Light" panose="020F0302020204030204" pitchFamily="34" charset="0"/>
            </a:endParaRP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First in-</a:t>
            </a:r>
            <a:r>
              <a:rPr lang="en-US" altLang="en-US" sz="2000" dirty="0" err="1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vacuo</a:t>
            </a:r>
            <a:r>
              <a:rPr lang="en-US" altLang="en-US" sz="2000" dirty="0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 observation of lithium compound evolution in a tokamak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00E2ECF-1C36-42AE-BD38-F53A8E81270B}"/>
              </a:ext>
            </a:extLst>
          </p:cNvPr>
          <p:cNvSpPr/>
          <p:nvPr/>
        </p:nvSpPr>
        <p:spPr>
          <a:xfrm>
            <a:off x="3703319" y="1312678"/>
            <a:ext cx="5113021" cy="338867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56220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DF9E1-6B14-D349-A9CF-0DEB05E0B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A0203C-1B49-3B4E-94BB-6B1C4B5A97C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00EBDC-31CA-B94A-B4B4-5BD27AF71ED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90500" y="871671"/>
            <a:ext cx="8420100" cy="4058469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Lithium Tokamak </a:t>
            </a:r>
            <a:r>
              <a:rPr lang="en-US" dirty="0" err="1"/>
              <a:t>eXperiment</a:t>
            </a:r>
            <a:r>
              <a:rPr lang="en-US" dirty="0"/>
              <a:t> (LTX) - Context</a:t>
            </a:r>
          </a:p>
          <a:p>
            <a:r>
              <a:rPr lang="en-US" dirty="0"/>
              <a:t>Surface analysis for Lithium Tokamak </a:t>
            </a:r>
            <a:r>
              <a:rPr lang="en-US" dirty="0" err="1"/>
              <a:t>eXperiment</a:t>
            </a:r>
            <a:r>
              <a:rPr lang="en-US" dirty="0"/>
              <a:t>-</a:t>
            </a:r>
            <a:r>
              <a:rPr lang="el-GR" dirty="0">
                <a:latin typeface="Calibri Light" panose="020F0302020204030204" pitchFamily="34" charset="0"/>
              </a:rPr>
              <a:t>β</a:t>
            </a:r>
            <a:endParaRPr lang="en-US" dirty="0"/>
          </a:p>
          <a:p>
            <a:pPr lvl="1"/>
            <a:r>
              <a:rPr lang="en-US" dirty="0"/>
              <a:t>Sample Exposure Probe</a:t>
            </a:r>
          </a:p>
          <a:p>
            <a:pPr lvl="1"/>
            <a:r>
              <a:rPr lang="en-US" dirty="0"/>
              <a:t>Lithium Plasma Facing Component (PFC) Evolution</a:t>
            </a:r>
          </a:p>
          <a:p>
            <a:pPr lvl="1"/>
            <a:r>
              <a:rPr lang="en-US" dirty="0"/>
              <a:t>Plasma Performance and correlation with PFC evolution</a:t>
            </a:r>
          </a:p>
          <a:p>
            <a:r>
              <a:rPr lang="en-US" dirty="0"/>
              <a:t>Recent diagnostic and operational upgrades to LTX-beta</a:t>
            </a:r>
          </a:p>
          <a:p>
            <a:pPr lvl="1"/>
            <a:r>
              <a:rPr lang="en-US" dirty="0"/>
              <a:t>Langmuir probe</a:t>
            </a:r>
          </a:p>
          <a:p>
            <a:pPr lvl="1"/>
            <a:r>
              <a:rPr lang="en-US" dirty="0"/>
              <a:t>Lyman-alpha array</a:t>
            </a:r>
          </a:p>
          <a:p>
            <a:pPr lvl="1"/>
            <a:r>
              <a:rPr lang="en-US" dirty="0"/>
              <a:t>Supersonic Gas injector</a:t>
            </a:r>
          </a:p>
          <a:p>
            <a:pPr lvl="1"/>
            <a:r>
              <a:rPr lang="en-US" dirty="0"/>
              <a:t>Newer lithium evaporators</a:t>
            </a:r>
          </a:p>
          <a:p>
            <a:r>
              <a:rPr lang="en-US" dirty="0"/>
              <a:t>Performance improvement with increased </a:t>
            </a:r>
            <a:r>
              <a:rPr lang="en-US" dirty="0" err="1"/>
              <a:t>lithiumization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Flat temperatures</a:t>
            </a:r>
          </a:p>
          <a:p>
            <a:pPr lvl="1"/>
            <a:r>
              <a:rPr lang="en-US" dirty="0"/>
              <a:t>Effective particle confinement time</a:t>
            </a:r>
          </a:p>
          <a:p>
            <a:pPr lvl="1"/>
            <a:r>
              <a:rPr lang="en-US" dirty="0"/>
              <a:t>Reduced Lyman-alpha emission</a:t>
            </a:r>
          </a:p>
          <a:p>
            <a:pPr lvl="1"/>
            <a:r>
              <a:rPr lang="en-US" dirty="0"/>
              <a:t>DEGAS2 analysis</a:t>
            </a:r>
          </a:p>
          <a:p>
            <a:r>
              <a:rPr lang="en-US" dirty="0"/>
              <a:t>New </a:t>
            </a:r>
            <a:r>
              <a:rPr lang="en-US" dirty="0" err="1"/>
              <a:t>Gkeyll</a:t>
            </a:r>
            <a:r>
              <a:rPr lang="en-US" dirty="0"/>
              <a:t> simulations inform on the impact of </a:t>
            </a:r>
            <a:r>
              <a:rPr lang="en-US" dirty="0" err="1"/>
              <a:t>collisionality</a:t>
            </a:r>
            <a:r>
              <a:rPr lang="en-US" dirty="0"/>
              <a:t> with increased </a:t>
            </a:r>
            <a:r>
              <a:rPr lang="en-US" dirty="0" err="1"/>
              <a:t>lithiumization</a:t>
            </a: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34840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2FCD1E-1A0D-4501-A647-5DF532A62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Lithium PFC Evolution and Chemical Species Identificatio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517423-7A3C-4DC8-B586-EAE3416AC16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9604522-E3AF-4A11-A633-17F3E0ADE9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3860" y="1330379"/>
            <a:ext cx="6540140" cy="2889024"/>
          </a:xfrm>
          <a:prstGeom prst="rect">
            <a:avLst/>
          </a:prstGeom>
        </p:spPr>
      </p:pic>
      <p:sp>
        <p:nvSpPr>
          <p:cNvPr id="7" name="Text Box 4">
            <a:extLst>
              <a:ext uri="{FF2B5EF4-FFF2-40B4-BE49-F238E27FC236}">
                <a16:creationId xmlns:a16="http://schemas.microsoft.com/office/drawing/2014/main" id="{85439442-0005-45CE-B5EA-CF8FEBA96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1151322"/>
            <a:ext cx="2697480" cy="413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597025" indent="-569913"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30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02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74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46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chemeClr val="bg1">
                    <a:lumMod val="75000"/>
                  </a:schemeClr>
                </a:solidFill>
                <a:latin typeface="Calibri Light" panose="020F0302020204030204" pitchFamily="34" charset="0"/>
              </a:rPr>
              <a:t>Surface rich in chemical species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chemeClr val="accent5"/>
                </a:solidFill>
                <a:latin typeface="Calibri Light" panose="020F0302020204030204" pitchFamily="34" charset="0"/>
              </a:rPr>
              <a:t>Best case scenario for current experiments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Calibri Light" panose="020F0302020204030204" pitchFamily="34" charset="0"/>
              </a:rPr>
              <a:t>Primary surface constituent Li</a:t>
            </a:r>
            <a:r>
              <a:rPr lang="en-US" altLang="en-US" sz="2000" baseline="-25000" dirty="0">
                <a:solidFill>
                  <a:schemeClr val="bg1">
                    <a:lumMod val="95000"/>
                  </a:schemeClr>
                </a:solidFill>
                <a:latin typeface="Calibri Light" panose="020F0302020204030204" pitchFamily="34" charset="0"/>
              </a:rPr>
              <a:t>2</a:t>
            </a:r>
            <a:r>
              <a:rPr lang="en-US" altLang="en-US" sz="2000" dirty="0">
                <a:solidFill>
                  <a:schemeClr val="bg1">
                    <a:lumMod val="95000"/>
                  </a:schemeClr>
                </a:solidFill>
                <a:latin typeface="Calibri Light" panose="020F0302020204030204" pitchFamily="34" charset="0"/>
              </a:rPr>
              <a:t>O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 err="1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LiOH</a:t>
            </a:r>
            <a:r>
              <a:rPr lang="en-US" altLang="en-US" sz="2000" dirty="0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 grows </a:t>
            </a:r>
            <a:r>
              <a:rPr lang="en-US" altLang="en-US" sz="2000" i="1" dirty="0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after </a:t>
            </a:r>
            <a:r>
              <a:rPr lang="en-US" altLang="en-US" sz="2000" dirty="0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Li</a:t>
            </a:r>
            <a:r>
              <a:rPr lang="en-US" altLang="en-US" sz="2000" baseline="-25000" dirty="0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2</a:t>
            </a:r>
            <a:r>
              <a:rPr lang="en-US" altLang="en-US" sz="2000" dirty="0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O</a:t>
            </a:r>
            <a:endParaRPr lang="en-US" altLang="en-US" sz="2000" i="1" dirty="0">
              <a:solidFill>
                <a:prstClr val="white">
                  <a:lumMod val="95000"/>
                </a:prstClr>
              </a:solidFill>
              <a:latin typeface="Calibri Light" panose="020F0302020204030204" pitchFamily="34" charset="0"/>
            </a:endParaRP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First in-</a:t>
            </a:r>
            <a:r>
              <a:rPr lang="en-US" altLang="en-US" sz="2000" dirty="0" err="1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vacuo</a:t>
            </a:r>
            <a:r>
              <a:rPr lang="en-US" altLang="en-US" sz="2000" dirty="0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 observation of lithium compound evolution in a tokamak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57D5C81-4100-44F3-90EA-FD05C7FCD967}"/>
              </a:ext>
            </a:extLst>
          </p:cNvPr>
          <p:cNvSpPr/>
          <p:nvPr/>
        </p:nvSpPr>
        <p:spPr>
          <a:xfrm>
            <a:off x="2603860" y="1305358"/>
            <a:ext cx="2628863" cy="1078734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9">
                <a:extLst>
                  <a:ext uri="{FF2B5EF4-FFF2-40B4-BE49-F238E27FC236}">
                    <a16:creationId xmlns:a16="http://schemas.microsoft.com/office/drawing/2014/main" id="{873E3CE0-31D6-459F-8F9E-748C0A448458}"/>
                  </a:ext>
                </a:extLst>
              </p:cNvPr>
              <p:cNvSpPr txBox="1"/>
              <p:nvPr/>
            </p:nvSpPr>
            <p:spPr>
              <a:xfrm>
                <a:off x="5862638" y="749300"/>
                <a:ext cx="1138237" cy="379413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1.2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Object 9">
                <a:extLst>
                  <a:ext uri="{FF2B5EF4-FFF2-40B4-BE49-F238E27FC236}">
                    <a16:creationId xmlns:a16="http://schemas.microsoft.com/office/drawing/2014/main" id="{873E3CE0-31D6-459F-8F9E-748C0A4484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2638" y="749300"/>
                <a:ext cx="1138237" cy="3794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20A0406E-1D3D-4056-B9F0-264491BDE511}"/>
              </a:ext>
            </a:extLst>
          </p:cNvPr>
          <p:cNvSpPr/>
          <p:nvPr/>
        </p:nvSpPr>
        <p:spPr>
          <a:xfrm>
            <a:off x="5862277" y="722968"/>
            <a:ext cx="1138071" cy="428354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2986AB2-2880-40F4-8183-CA3449B86AD0}"/>
              </a:ext>
            </a:extLst>
          </p:cNvPr>
          <p:cNvCxnSpPr>
            <a:cxnSpLocks/>
          </p:cNvCxnSpPr>
          <p:nvPr/>
        </p:nvCxnSpPr>
        <p:spPr>
          <a:xfrm flipV="1">
            <a:off x="5232723" y="938698"/>
            <a:ext cx="629554" cy="365439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95123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2FCD1E-1A0D-4501-A647-5DF532A62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Lithium PFC Evolution and Chemical Species Identificatio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517423-7A3C-4DC8-B586-EAE3416AC16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9604522-E3AF-4A11-A633-17F3E0ADE9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3860" y="1330379"/>
            <a:ext cx="6540140" cy="2889024"/>
          </a:xfrm>
          <a:prstGeom prst="rect">
            <a:avLst/>
          </a:prstGeom>
        </p:spPr>
      </p:pic>
      <p:sp>
        <p:nvSpPr>
          <p:cNvPr id="7" name="Text Box 4">
            <a:extLst>
              <a:ext uri="{FF2B5EF4-FFF2-40B4-BE49-F238E27FC236}">
                <a16:creationId xmlns:a16="http://schemas.microsoft.com/office/drawing/2014/main" id="{85439442-0005-45CE-B5EA-CF8FEBA96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1151322"/>
            <a:ext cx="2697480" cy="413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597025" indent="-569913"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30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02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74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46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chemeClr val="bg1">
                    <a:lumMod val="75000"/>
                  </a:schemeClr>
                </a:solidFill>
                <a:latin typeface="Calibri Light" panose="020F0302020204030204" pitchFamily="34" charset="0"/>
              </a:rPr>
              <a:t>Surface rich in chemical species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chemeClr val="bg1">
                    <a:lumMod val="75000"/>
                  </a:schemeClr>
                </a:solidFill>
                <a:latin typeface="Calibri Light" panose="020F0302020204030204" pitchFamily="34" charset="0"/>
              </a:rPr>
              <a:t>Best case scenario for current experiments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chemeClr val="accent5"/>
                </a:solidFill>
                <a:latin typeface="Calibri Light" panose="020F0302020204030204" pitchFamily="34" charset="0"/>
              </a:rPr>
              <a:t>Primary surface constituent Li</a:t>
            </a:r>
            <a:r>
              <a:rPr lang="en-US" altLang="en-US" sz="2000" baseline="-25000" dirty="0">
                <a:solidFill>
                  <a:schemeClr val="accent5"/>
                </a:solidFill>
                <a:latin typeface="Calibri Light" panose="020F0302020204030204" pitchFamily="34" charset="0"/>
              </a:rPr>
              <a:t>2</a:t>
            </a:r>
            <a:r>
              <a:rPr lang="en-US" altLang="en-US" sz="2000" dirty="0">
                <a:solidFill>
                  <a:schemeClr val="accent5"/>
                </a:solidFill>
                <a:latin typeface="Calibri Light" panose="020F0302020204030204" pitchFamily="34" charset="0"/>
              </a:rPr>
              <a:t>O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 err="1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LiOH</a:t>
            </a:r>
            <a:r>
              <a:rPr lang="en-US" altLang="en-US" sz="2000" dirty="0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 grows </a:t>
            </a:r>
            <a:r>
              <a:rPr lang="en-US" altLang="en-US" sz="2000" i="1" dirty="0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after </a:t>
            </a:r>
            <a:r>
              <a:rPr lang="en-US" altLang="en-US" sz="2000" dirty="0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Li</a:t>
            </a:r>
            <a:r>
              <a:rPr lang="en-US" altLang="en-US" sz="2000" baseline="-25000" dirty="0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2</a:t>
            </a:r>
            <a:r>
              <a:rPr lang="en-US" altLang="en-US" sz="2000" dirty="0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O</a:t>
            </a:r>
            <a:endParaRPr lang="en-US" altLang="en-US" sz="2000" i="1" dirty="0">
              <a:solidFill>
                <a:prstClr val="white">
                  <a:lumMod val="95000"/>
                </a:prstClr>
              </a:solidFill>
              <a:latin typeface="Calibri Light" panose="020F0302020204030204" pitchFamily="34" charset="0"/>
            </a:endParaRP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First in-</a:t>
            </a:r>
            <a:r>
              <a:rPr lang="en-US" altLang="en-US" sz="2000" dirty="0" err="1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vacuo</a:t>
            </a:r>
            <a:r>
              <a:rPr lang="en-US" altLang="en-US" sz="2000" dirty="0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 observation of lithium compound evolution in a tokamak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CE5772D-356D-4E5E-AECF-95B003BA38A2}"/>
              </a:ext>
            </a:extLst>
          </p:cNvPr>
          <p:cNvSpPr/>
          <p:nvPr/>
        </p:nvSpPr>
        <p:spPr>
          <a:xfrm>
            <a:off x="5486399" y="1385888"/>
            <a:ext cx="434339" cy="266611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54EACBA-C901-4F71-91DB-8330F584B792}"/>
              </a:ext>
            </a:extLst>
          </p:cNvPr>
          <p:cNvSpPr/>
          <p:nvPr/>
        </p:nvSpPr>
        <p:spPr>
          <a:xfrm>
            <a:off x="6291261" y="1423988"/>
            <a:ext cx="540613" cy="228511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729326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2FCD1E-1A0D-4501-A647-5DF532A624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/>
              <a:t>Lithium PFC Evolution and Chemical Species Identificatio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517423-7A3C-4DC8-B586-EAE3416AC16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9604522-E3AF-4A11-A633-17F3E0ADE97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3860" y="1330379"/>
            <a:ext cx="6540140" cy="2889024"/>
          </a:xfrm>
          <a:prstGeom prst="rect">
            <a:avLst/>
          </a:prstGeom>
        </p:spPr>
      </p:pic>
      <p:sp>
        <p:nvSpPr>
          <p:cNvPr id="7" name="Text Box 4">
            <a:extLst>
              <a:ext uri="{FF2B5EF4-FFF2-40B4-BE49-F238E27FC236}">
                <a16:creationId xmlns:a16="http://schemas.microsoft.com/office/drawing/2014/main" id="{85439442-0005-45CE-B5EA-CF8FEBA96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1151322"/>
            <a:ext cx="2697480" cy="413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597025" indent="-569913"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30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02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74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46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chemeClr val="bg1">
                    <a:lumMod val="75000"/>
                  </a:schemeClr>
                </a:solidFill>
                <a:latin typeface="Calibri Light" panose="020F0302020204030204" pitchFamily="34" charset="0"/>
              </a:rPr>
              <a:t>Surface rich in chemical species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chemeClr val="bg1">
                    <a:lumMod val="75000"/>
                  </a:schemeClr>
                </a:solidFill>
                <a:latin typeface="Calibri Light" panose="020F0302020204030204" pitchFamily="34" charset="0"/>
              </a:rPr>
              <a:t>Best case scenario for current experiments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chemeClr val="accent5"/>
                </a:solidFill>
                <a:latin typeface="Calibri Light" panose="020F0302020204030204" pitchFamily="34" charset="0"/>
              </a:rPr>
              <a:t>Primary surface constituent Li</a:t>
            </a:r>
            <a:r>
              <a:rPr lang="en-US" altLang="en-US" sz="2000" baseline="-25000" dirty="0">
                <a:solidFill>
                  <a:schemeClr val="accent5"/>
                </a:solidFill>
                <a:latin typeface="Calibri Light" panose="020F0302020204030204" pitchFamily="34" charset="0"/>
              </a:rPr>
              <a:t>2</a:t>
            </a:r>
            <a:r>
              <a:rPr lang="en-US" altLang="en-US" sz="2000" dirty="0">
                <a:solidFill>
                  <a:schemeClr val="accent5"/>
                </a:solidFill>
                <a:latin typeface="Calibri Light" panose="020F0302020204030204" pitchFamily="34" charset="0"/>
              </a:rPr>
              <a:t>O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 err="1">
                <a:solidFill>
                  <a:schemeClr val="accent5"/>
                </a:solidFill>
                <a:latin typeface="Calibri Light" panose="020F0302020204030204" pitchFamily="34" charset="0"/>
              </a:rPr>
              <a:t>LiOH</a:t>
            </a:r>
            <a:r>
              <a:rPr lang="en-US" altLang="en-US" sz="2000" dirty="0">
                <a:solidFill>
                  <a:schemeClr val="accent5"/>
                </a:solidFill>
                <a:latin typeface="Calibri Light" panose="020F0302020204030204" pitchFamily="34" charset="0"/>
              </a:rPr>
              <a:t> grows </a:t>
            </a:r>
            <a:r>
              <a:rPr lang="en-US" altLang="en-US" sz="2000" i="1" dirty="0">
                <a:solidFill>
                  <a:schemeClr val="accent5"/>
                </a:solidFill>
                <a:latin typeface="Calibri Light" panose="020F0302020204030204" pitchFamily="34" charset="0"/>
              </a:rPr>
              <a:t>after </a:t>
            </a:r>
            <a:r>
              <a:rPr lang="en-US" altLang="en-US" sz="2000" dirty="0">
                <a:solidFill>
                  <a:schemeClr val="accent5"/>
                </a:solidFill>
                <a:latin typeface="Calibri Light" panose="020F0302020204030204" pitchFamily="34" charset="0"/>
              </a:rPr>
              <a:t>Li</a:t>
            </a:r>
            <a:r>
              <a:rPr lang="en-US" altLang="en-US" sz="2000" baseline="-25000" dirty="0">
                <a:solidFill>
                  <a:schemeClr val="accent5"/>
                </a:solidFill>
                <a:latin typeface="Calibri Light" panose="020F0302020204030204" pitchFamily="34" charset="0"/>
              </a:rPr>
              <a:t>2</a:t>
            </a:r>
            <a:r>
              <a:rPr lang="en-US" altLang="en-US" sz="2000" dirty="0">
                <a:solidFill>
                  <a:schemeClr val="accent5"/>
                </a:solidFill>
                <a:latin typeface="Calibri Light" panose="020F0302020204030204" pitchFamily="34" charset="0"/>
              </a:rPr>
              <a:t>O</a:t>
            </a:r>
            <a:endParaRPr lang="en-US" altLang="en-US" sz="2000" i="1" dirty="0">
              <a:solidFill>
                <a:schemeClr val="accent5"/>
              </a:solidFill>
              <a:latin typeface="Calibri Light" panose="020F0302020204030204" pitchFamily="34" charset="0"/>
            </a:endParaRP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chemeClr val="accent5"/>
                </a:solidFill>
                <a:latin typeface="Calibri Light" panose="020F0302020204030204" pitchFamily="34" charset="0"/>
              </a:rPr>
              <a:t>First in-</a:t>
            </a:r>
            <a:r>
              <a:rPr lang="en-US" altLang="en-US" sz="2000" dirty="0" err="1">
                <a:solidFill>
                  <a:schemeClr val="accent5"/>
                </a:solidFill>
                <a:latin typeface="Calibri Light" panose="020F0302020204030204" pitchFamily="34" charset="0"/>
              </a:rPr>
              <a:t>vacuo</a:t>
            </a:r>
            <a:r>
              <a:rPr lang="en-US" altLang="en-US" sz="2000" dirty="0">
                <a:solidFill>
                  <a:schemeClr val="accent5"/>
                </a:solidFill>
                <a:latin typeface="Calibri Light" panose="020F0302020204030204" pitchFamily="34" charset="0"/>
              </a:rPr>
              <a:t> </a:t>
            </a:r>
            <a:r>
              <a:rPr lang="en-US" altLang="en-US" sz="2000" dirty="0">
                <a:solidFill>
                  <a:prstClr val="white">
                    <a:lumMod val="95000"/>
                  </a:prstClr>
                </a:solidFill>
                <a:latin typeface="Calibri Light" panose="020F0302020204030204" pitchFamily="34" charset="0"/>
              </a:rPr>
              <a:t>observation of lithium compound evolution in a tokamak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A1C65D9-C359-443B-97CD-A376412A8602}"/>
              </a:ext>
            </a:extLst>
          </p:cNvPr>
          <p:cNvSpPr/>
          <p:nvPr/>
        </p:nvSpPr>
        <p:spPr>
          <a:xfrm>
            <a:off x="3786188" y="1310965"/>
            <a:ext cx="964475" cy="356593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3937F39-B572-4161-B706-5FC2EC00A414}"/>
              </a:ext>
            </a:extLst>
          </p:cNvPr>
          <p:cNvSpPr/>
          <p:nvPr/>
        </p:nvSpPr>
        <p:spPr>
          <a:xfrm>
            <a:off x="5478781" y="1396007"/>
            <a:ext cx="1405482" cy="271551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7317B9A-A965-44A3-BA89-E429EB0B9CC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3106424"/>
            <a:ext cx="3086114" cy="1713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41526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FF1AFA-5DA0-45CC-9919-76CCA960FE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es surface oxidation affect plasma performance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1BB619-7414-4EC6-A453-CF470C485E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4AD777F-CA43-4B51-8C4E-E54B454B5C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3138" y="737805"/>
            <a:ext cx="2994566" cy="1735939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B712EAFB-72FE-4EFF-9296-C567C6EC7694}"/>
              </a:ext>
            </a:extLst>
          </p:cNvPr>
          <p:cNvSpPr/>
          <p:nvPr/>
        </p:nvSpPr>
        <p:spPr>
          <a:xfrm>
            <a:off x="7636738" y="894892"/>
            <a:ext cx="343759" cy="1320037"/>
          </a:xfrm>
          <a:prstGeom prst="ellipse">
            <a:avLst/>
          </a:prstGeom>
          <a:noFill/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4ED937AB-F7DC-4D1F-9781-215EF3D73CCD}"/>
              </a:ext>
            </a:extLst>
          </p:cNvPr>
          <p:cNvGraphicFramePr/>
          <p:nvPr/>
        </p:nvGraphicFramePr>
        <p:xfrm>
          <a:off x="65554" y="2944302"/>
          <a:ext cx="8841442" cy="20372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6D35AD6-803A-40E3-ADFC-E342B7B2EA19}"/>
              </a:ext>
            </a:extLst>
          </p:cNvPr>
          <p:cNvCxnSpPr>
            <a:cxnSpLocks/>
          </p:cNvCxnSpPr>
          <p:nvPr/>
        </p:nvCxnSpPr>
        <p:spPr>
          <a:xfrm>
            <a:off x="2618885" y="2843561"/>
            <a:ext cx="0" cy="41875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E538ACC-B2EF-4395-94F9-8B374351CFF2}"/>
              </a:ext>
            </a:extLst>
          </p:cNvPr>
          <p:cNvCxnSpPr>
            <a:cxnSpLocks/>
          </p:cNvCxnSpPr>
          <p:nvPr/>
        </p:nvCxnSpPr>
        <p:spPr>
          <a:xfrm>
            <a:off x="8249541" y="2856112"/>
            <a:ext cx="0" cy="40620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28BCFAF-E635-4889-8CBF-F2950C0AC997}"/>
              </a:ext>
            </a:extLst>
          </p:cNvPr>
          <p:cNvCxnSpPr/>
          <p:nvPr/>
        </p:nvCxnSpPr>
        <p:spPr>
          <a:xfrm>
            <a:off x="2618885" y="2843561"/>
            <a:ext cx="2043955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85D0D63-0E47-44A0-ACFD-5E18523A4CB9}"/>
              </a:ext>
            </a:extLst>
          </p:cNvPr>
          <p:cNvSpPr txBox="1"/>
          <p:nvPr/>
        </p:nvSpPr>
        <p:spPr>
          <a:xfrm>
            <a:off x="4748633" y="2570767"/>
            <a:ext cx="1742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are</a:t>
            </a:r>
            <a:endParaRPr lang="en-US" sz="1600" dirty="0"/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1776FD95-CE79-4A56-A327-5E464D4E4C1B}"/>
              </a:ext>
            </a:extLst>
          </p:cNvPr>
          <p:cNvCxnSpPr/>
          <p:nvPr/>
        </p:nvCxnSpPr>
        <p:spPr>
          <a:xfrm>
            <a:off x="6205586" y="2843561"/>
            <a:ext cx="2043955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pic>
        <p:nvPicPr>
          <p:cNvPr id="16" name="Picture 15">
            <a:extLst>
              <a:ext uri="{FF2B5EF4-FFF2-40B4-BE49-F238E27FC236}">
                <a16:creationId xmlns:a16="http://schemas.microsoft.com/office/drawing/2014/main" id="{51D1D3CC-D792-41D6-BC76-B063DF6C557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50797" y="749921"/>
            <a:ext cx="3136175" cy="178689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DB0B798-59C0-4270-99E9-83E7CAF74E34}"/>
              </a:ext>
            </a:extLst>
          </p:cNvPr>
          <p:cNvSpPr/>
          <p:nvPr/>
        </p:nvSpPr>
        <p:spPr>
          <a:xfrm>
            <a:off x="4705737" y="2607669"/>
            <a:ext cx="1456953" cy="424764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8995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62066E4-3C90-4E5C-A429-1AE06C0976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6021" y="1006439"/>
            <a:ext cx="6789418" cy="354775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2F2F982-C610-4690-B31B-D7978EB6D5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sma performance improv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F735C2-5F83-47FB-B071-D1844DFF882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A0BB222-9DAB-4013-A8FD-2483864DC35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0" y="740979"/>
            <a:ext cx="2757489" cy="4078670"/>
          </a:xfrm>
        </p:spPr>
        <p:txBody>
          <a:bodyPr>
            <a:normAutofit/>
          </a:bodyPr>
          <a:lstStyle/>
          <a:p>
            <a:r>
              <a:rPr lang="en-US" dirty="0"/>
              <a:t>Current and duration improve</a:t>
            </a:r>
          </a:p>
          <a:p>
            <a:r>
              <a:rPr lang="en-US" dirty="0"/>
              <a:t>Oxygen line emission goes down </a:t>
            </a:r>
          </a:p>
          <a:p>
            <a:r>
              <a:rPr lang="en-US" dirty="0"/>
              <a:t>Lithium line emission increases</a:t>
            </a:r>
          </a:p>
          <a:p>
            <a:r>
              <a:rPr lang="en-US" dirty="0"/>
              <a:t>Probe density decreases and temperature increases after gas puff</a:t>
            </a:r>
          </a:p>
        </p:txBody>
      </p:sp>
    </p:spTree>
    <p:extLst>
      <p:ext uri="{BB962C8B-B14F-4D97-AF65-F5344CB8AC3E}">
        <p14:creationId xmlns:p14="http://schemas.microsoft.com/office/powerpoint/2010/main" val="4510346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F2F982-C610-4690-B31B-D7978EB6D5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sma performance improv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F735C2-5F83-47FB-B071-D1844DFF882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A0BB222-9DAB-4013-A8FD-2483864DC35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90499" y="740979"/>
            <a:ext cx="2757489" cy="4078670"/>
          </a:xfrm>
        </p:spPr>
        <p:txBody>
          <a:bodyPr>
            <a:normAutofit/>
          </a:bodyPr>
          <a:lstStyle/>
          <a:p>
            <a:r>
              <a:rPr lang="en-US" dirty="0"/>
              <a:t>Current and duration improve</a:t>
            </a:r>
          </a:p>
          <a:p>
            <a:r>
              <a:rPr lang="en-US" dirty="0"/>
              <a:t>Oxygen line emission goes down </a:t>
            </a:r>
          </a:p>
          <a:p>
            <a:r>
              <a:rPr lang="en-US" dirty="0"/>
              <a:t>Lithium line emission increases</a:t>
            </a:r>
          </a:p>
          <a:p>
            <a:r>
              <a:rPr lang="en-US" dirty="0"/>
              <a:t>Probe density decreases and temperature increases after gas puff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62066E4-3C90-4E5C-A429-1AE06C0976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4135" y="1271588"/>
            <a:ext cx="6349863" cy="331806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7AAE504-2160-4AD4-8E3D-8D46C9AB8C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4135" y="2746311"/>
            <a:ext cx="3102202" cy="1958340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3F38F0A-D7DA-4D68-8B55-B57F504381EC}"/>
              </a:ext>
            </a:extLst>
          </p:cNvPr>
          <p:cNvCxnSpPr/>
          <p:nvPr/>
        </p:nvCxnSpPr>
        <p:spPr>
          <a:xfrm flipH="1" flipV="1">
            <a:off x="5704764" y="3220872"/>
            <a:ext cx="395785" cy="34574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E01ED7D-2DC0-4DAF-B0C4-637E8B5A839A}"/>
              </a:ext>
            </a:extLst>
          </p:cNvPr>
          <p:cNvCxnSpPr/>
          <p:nvPr/>
        </p:nvCxnSpPr>
        <p:spPr>
          <a:xfrm flipH="1">
            <a:off x="5613779" y="3311857"/>
            <a:ext cx="636896" cy="55500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82489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DF9E1-6B14-D349-A9CF-0DEB05E0B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rect measure of changes in surface and co-relation with plasma performanc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A0203C-1B49-3B4E-94BB-6B1C4B5A97C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E6A5CDD7-113B-4183-9430-E8766CC4C48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25" y="1890362"/>
            <a:ext cx="4527175" cy="1999822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BAD98A15-4318-4C2B-920A-3CF67244A729}"/>
              </a:ext>
            </a:extLst>
          </p:cNvPr>
          <p:cNvGrpSpPr/>
          <p:nvPr/>
        </p:nvGrpSpPr>
        <p:grpSpPr>
          <a:xfrm>
            <a:off x="4649097" y="1182500"/>
            <a:ext cx="4218791" cy="3445406"/>
            <a:chOff x="3980329" y="399824"/>
            <a:chExt cx="5163671" cy="4217071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FBF070F6-9D8C-4C01-9E27-A818E41EEF9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50663" y="399824"/>
              <a:ext cx="4121583" cy="2661274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A9F9F6F1-87BB-4B1A-A859-1FDE5A49680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80329" y="3071787"/>
              <a:ext cx="5163671" cy="1545108"/>
            </a:xfrm>
            <a:prstGeom prst="rect">
              <a:avLst/>
            </a:prstGeom>
          </p:spPr>
        </p:pic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310D40A9-21AA-4D93-A6D4-03D504D4D7C5}"/>
                </a:ext>
              </a:extLst>
            </p:cNvPr>
            <p:cNvSpPr/>
            <p:nvPr/>
          </p:nvSpPr>
          <p:spPr>
            <a:xfrm>
              <a:off x="6212541" y="3814659"/>
              <a:ext cx="1438835" cy="584947"/>
            </a:xfrm>
            <a:prstGeom prst="rect">
              <a:avLst/>
            </a:prstGeom>
            <a:noFill/>
            <a:ln w="381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ACFEB655-583E-4717-A4C8-8C6A88A48949}"/>
                </a:ext>
              </a:extLst>
            </p:cNvPr>
            <p:cNvSpPr/>
            <p:nvPr/>
          </p:nvSpPr>
          <p:spPr>
            <a:xfrm>
              <a:off x="6212541" y="3239780"/>
              <a:ext cx="1438835" cy="564190"/>
            </a:xfrm>
            <a:prstGeom prst="rect">
              <a:avLst/>
            </a:prstGeom>
            <a:noFill/>
            <a:ln w="381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43853199-5023-4914-AEC8-EEF8349627EA}"/>
                </a:ext>
              </a:extLst>
            </p:cNvPr>
            <p:cNvCxnSpPr/>
            <p:nvPr/>
          </p:nvCxnSpPr>
          <p:spPr>
            <a:xfrm flipH="1" flipV="1">
              <a:off x="5963771" y="2534771"/>
              <a:ext cx="510988" cy="705009"/>
            </a:xfrm>
            <a:prstGeom prst="straightConnector1">
              <a:avLst/>
            </a:prstGeom>
            <a:ln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0CE9F8F3-33F5-438C-8419-77D9A1F06AA4}"/>
                </a:ext>
              </a:extLst>
            </p:cNvPr>
            <p:cNvCxnSpPr>
              <a:stCxn id="23" idx="3"/>
            </p:cNvCxnSpPr>
            <p:nvPr/>
          </p:nvCxnSpPr>
          <p:spPr>
            <a:xfrm flipV="1">
              <a:off x="7651376" y="2433918"/>
              <a:ext cx="746312" cy="167321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986C5EB1-F96E-4770-A2D0-F8D11F9E56B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98881" y="1352813"/>
            <a:ext cx="446314" cy="291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6" name="Equation" r:id="rId6" imgW="330120" imgH="215640" progId="Equation.DSMT4">
                    <p:embed/>
                  </p:oleObj>
                </mc:Choice>
                <mc:Fallback>
                  <p:oleObj name="Equation" r:id="rId6" imgW="330120" imgH="21564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986C5EB1-F96E-4770-A2D0-F8D11F9E56B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798881" y="1352813"/>
                          <a:ext cx="446314" cy="2918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EE004035-50AA-4D76-8C93-4859504B9CAE}"/>
              </a:ext>
            </a:extLst>
          </p:cNvPr>
          <p:cNvCxnSpPr/>
          <p:nvPr/>
        </p:nvCxnSpPr>
        <p:spPr>
          <a:xfrm>
            <a:off x="4578706" y="580914"/>
            <a:ext cx="0" cy="456258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Content Placeholder 3">
            <a:extLst>
              <a:ext uri="{FF2B5EF4-FFF2-40B4-BE49-F238E27FC236}">
                <a16:creationId xmlns:a16="http://schemas.microsoft.com/office/drawing/2014/main" id="{8CE78940-90E6-42DC-AE84-588DC383AA8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9578" y="696169"/>
            <a:ext cx="4072496" cy="1157190"/>
          </a:xfrm>
        </p:spPr>
        <p:txBody>
          <a:bodyPr>
            <a:normAutofit/>
          </a:bodyPr>
          <a:lstStyle/>
          <a:p>
            <a:r>
              <a:rPr lang="en-US" sz="1600" b="1" dirty="0"/>
              <a:t>First Direct in vacuum characterization of lithium compounds on a tokamak PFC</a:t>
            </a:r>
          </a:p>
        </p:txBody>
      </p:sp>
      <p:sp>
        <p:nvSpPr>
          <p:cNvPr id="46" name="Content Placeholder 3">
            <a:extLst>
              <a:ext uri="{FF2B5EF4-FFF2-40B4-BE49-F238E27FC236}">
                <a16:creationId xmlns:a16="http://schemas.microsoft.com/office/drawing/2014/main" id="{286EEBC0-7C20-4E2B-8519-6939A132E72F}"/>
              </a:ext>
            </a:extLst>
          </p:cNvPr>
          <p:cNvSpPr txBox="1">
            <a:spLocks/>
          </p:cNvSpPr>
          <p:nvPr/>
        </p:nvSpPr>
        <p:spPr>
          <a:xfrm>
            <a:off x="4707602" y="515594"/>
            <a:ext cx="4366820" cy="7147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•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Verdana" panose="020B0604030504040204" pitchFamily="34" charset="0"/>
                <a:cs typeface="Calibri" panose="020F0502020204030204" pitchFamily="34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•"/>
              <a:defRPr sz="1800" kern="1200">
                <a:solidFill>
                  <a:schemeClr val="tx1"/>
                </a:solidFill>
                <a:latin typeface="Calibri" panose="020F0502020204030204" pitchFamily="34" charset="0"/>
                <a:ea typeface="Verdana" panose="020B0604030504040204" pitchFamily="34" charset="0"/>
                <a:cs typeface="Calibri" panose="020F0502020204030204" pitchFamily="34" charset="0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•"/>
              <a:defRPr sz="1600" kern="1200">
                <a:solidFill>
                  <a:schemeClr val="tx1"/>
                </a:solidFill>
                <a:latin typeface="Calibri" panose="020F0502020204030204" pitchFamily="34" charset="0"/>
                <a:ea typeface="Verdana" panose="020B0604030504040204" pitchFamily="34" charset="0"/>
                <a:cs typeface="Calibri" panose="020F0502020204030204" pitchFamily="34" charset="0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•"/>
              <a:defRPr sz="1400" kern="1200">
                <a:solidFill>
                  <a:schemeClr val="tx1"/>
                </a:solidFill>
                <a:latin typeface="Calibri" panose="020F0502020204030204" pitchFamily="34" charset="0"/>
                <a:ea typeface="Verdana" panose="020B0604030504040204" pitchFamily="34" charset="0"/>
                <a:cs typeface="Calibri" panose="020F0502020204030204" pitchFamily="34" charset="0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•"/>
              <a:defRPr sz="1400" kern="1200">
                <a:solidFill>
                  <a:schemeClr val="tx1"/>
                </a:solidFill>
                <a:latin typeface="Calibri" panose="020F0502020204030204" pitchFamily="34" charset="0"/>
                <a:ea typeface="Verdana" panose="020B0604030504040204" pitchFamily="34" charset="0"/>
                <a:cs typeface="Calibri" panose="020F050202020403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b="1" dirty="0"/>
              <a:t>Lithium Oxide seems to improve performance by reducing oxygen impurity content as opposed to </a:t>
            </a:r>
            <a:r>
              <a:rPr lang="en-US" sz="1600" b="1" dirty="0" err="1"/>
              <a:t>LiOH</a:t>
            </a:r>
            <a:r>
              <a:rPr lang="en-US" sz="1600" b="1" dirty="0"/>
              <a:t>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1758270-D0C5-488B-87CB-8FCA4AC632C6}"/>
              </a:ext>
            </a:extLst>
          </p:cNvPr>
          <p:cNvSpPr txBox="1"/>
          <p:nvPr/>
        </p:nvSpPr>
        <p:spPr>
          <a:xfrm>
            <a:off x="4707602" y="4690555"/>
            <a:ext cx="4218782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fr-FR" sz="1200" b="0" i="0" dirty="0">
                <a:solidFill>
                  <a:srgbClr val="333333"/>
                </a:solidFill>
                <a:effectLst/>
                <a:latin typeface="-apple-system"/>
              </a:rPr>
              <a:t>A Maan </a:t>
            </a:r>
            <a:r>
              <a:rPr lang="fr-FR" sz="1200" b="0" i="1" dirty="0">
                <a:solidFill>
                  <a:srgbClr val="333333"/>
                </a:solidFill>
                <a:effectLst/>
                <a:latin typeface="-apple-system"/>
              </a:rPr>
              <a:t>et al</a:t>
            </a:r>
            <a:r>
              <a:rPr lang="fr-FR" sz="1200" b="0" i="0" dirty="0">
                <a:solidFill>
                  <a:srgbClr val="333333"/>
                </a:solidFill>
                <a:effectLst/>
                <a:latin typeface="-apple-system"/>
              </a:rPr>
              <a:t> 2021 </a:t>
            </a:r>
            <a:r>
              <a:rPr lang="fr-FR" sz="1200" b="0" i="1" dirty="0">
                <a:solidFill>
                  <a:srgbClr val="333333"/>
                </a:solidFill>
                <a:effectLst/>
                <a:latin typeface="-apple-system"/>
              </a:rPr>
              <a:t>Plasma Phys. Control. Fusion</a:t>
            </a:r>
            <a:r>
              <a:rPr lang="fr-FR" sz="1200" b="0" i="0" dirty="0">
                <a:solidFill>
                  <a:srgbClr val="333333"/>
                </a:solidFill>
                <a:effectLst/>
                <a:latin typeface="-apple-system"/>
              </a:rPr>
              <a:t> </a:t>
            </a:r>
            <a:r>
              <a:rPr lang="fr-FR" sz="1200" b="1" i="0" dirty="0">
                <a:solidFill>
                  <a:srgbClr val="333333"/>
                </a:solidFill>
                <a:effectLst/>
                <a:latin typeface="-apple-system"/>
              </a:rPr>
              <a:t>63</a:t>
            </a:r>
            <a:r>
              <a:rPr lang="fr-FR" sz="1200" b="0" i="0" dirty="0">
                <a:solidFill>
                  <a:srgbClr val="333333"/>
                </a:solidFill>
                <a:effectLst/>
                <a:latin typeface="-apple-system"/>
              </a:rPr>
              <a:t> 025007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0296161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DF9E1-6B14-D349-A9CF-0DEB05E0B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A0203C-1B49-3B4E-94BB-6B1C4B5A97C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00EBDC-31CA-B94A-B4B4-5BD27AF71ED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90500" y="675117"/>
            <a:ext cx="8420100" cy="4307081"/>
          </a:xfrm>
        </p:spPr>
        <p:txBody>
          <a:bodyPr>
            <a:normAutofit fontScale="85000" lnSpcReduction="10000"/>
          </a:bodyPr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Lithium Tokamak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eXperiment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(LTX) - Context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Surface analysis for Lithium Tokamak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eXperiment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-</a:t>
            </a:r>
            <a:r>
              <a:rPr lang="el-GR" dirty="0">
                <a:solidFill>
                  <a:schemeClr val="bg1">
                    <a:lumMod val="85000"/>
                  </a:schemeClr>
                </a:solidFill>
                <a:latin typeface="Calibri Light" panose="020F0302020204030204" pitchFamily="34" charset="0"/>
              </a:rPr>
              <a:t>β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Sample Exposure Probe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Lithium Plasma Facing Component (PFC) Evolution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Plasma Performance and correlation with PFC evolution</a:t>
            </a:r>
          </a:p>
          <a:p>
            <a:r>
              <a:rPr lang="en-US" dirty="0"/>
              <a:t>Recent diagnostic and operational upgrades to LTX-beta</a:t>
            </a:r>
          </a:p>
          <a:p>
            <a:pPr lvl="1"/>
            <a:r>
              <a:rPr lang="en-US" dirty="0"/>
              <a:t>Langmuir probe</a:t>
            </a:r>
          </a:p>
          <a:p>
            <a:pPr lvl="1"/>
            <a:r>
              <a:rPr lang="en-US" dirty="0"/>
              <a:t>Lyman-alpha array</a:t>
            </a:r>
          </a:p>
          <a:p>
            <a:pPr lvl="1"/>
            <a:r>
              <a:rPr lang="en-US" dirty="0"/>
              <a:t>Supersonic Gas injector</a:t>
            </a:r>
          </a:p>
          <a:p>
            <a:pPr lvl="1"/>
            <a:r>
              <a:rPr lang="en-US" dirty="0"/>
              <a:t>Newer lithium evaporators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Performance improvement with increased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lithiumization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Flat temperatures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Effective particle confinement time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Reduced Lyman-alpha emission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DEGAS2 analysis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New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Gkeyll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simulations inform on the impact of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collisionality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with increased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lithiumization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52632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DF9E1-6B14-D349-A9CF-0DEB05E0B7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630"/>
            <a:ext cx="8542267" cy="531628"/>
          </a:xfrm>
        </p:spPr>
        <p:txBody>
          <a:bodyPr>
            <a:normAutofit/>
          </a:bodyPr>
          <a:lstStyle/>
          <a:p>
            <a:r>
              <a:rPr lang="en-US" dirty="0"/>
              <a:t>Low field side Single Langmuir Prob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A0203C-1B49-3B4E-94BB-6B1C4B5A97C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6E4B829A-1AEA-41C0-8C3B-2777DF46F4F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1097" y="654276"/>
            <a:ext cx="3944166" cy="3285329"/>
          </a:xfrm>
        </p:spPr>
        <p:txBody>
          <a:bodyPr>
            <a:normAutofit/>
          </a:bodyPr>
          <a:lstStyle/>
          <a:p>
            <a:r>
              <a:rPr lang="en-US" dirty="0"/>
              <a:t>NEW Single tipped, swept with 1kHz triangular wave – 200 V peak to peak </a:t>
            </a:r>
          </a:p>
          <a:p>
            <a:r>
              <a:rPr lang="en-US" dirty="0"/>
              <a:t>Mounted off-midplane to avoid run-away electrons during low density phases</a:t>
            </a:r>
          </a:p>
          <a:p>
            <a:endParaRPr lang="en-US" b="1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7438CD4-968E-45DB-AFDD-0CDB809FEC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2979" y="542258"/>
            <a:ext cx="1908620" cy="2066399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5956E235-83EA-45D0-9709-DC00E688206C}"/>
              </a:ext>
            </a:extLst>
          </p:cNvPr>
          <p:cNvGrpSpPr/>
          <p:nvPr/>
        </p:nvGrpSpPr>
        <p:grpSpPr>
          <a:xfrm>
            <a:off x="34082" y="4211340"/>
            <a:ext cx="2938839" cy="913998"/>
            <a:chOff x="2845133" y="4048234"/>
            <a:chExt cx="3381581" cy="1051694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B367E246-F935-4F7E-891C-02B7EF8F1D9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14425" y="4048234"/>
              <a:ext cx="2712289" cy="980007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A7D4120-296C-461A-A6F3-BBE69AEDD71C}"/>
                </a:ext>
              </a:extLst>
            </p:cNvPr>
            <p:cNvSpPr txBox="1"/>
            <p:nvPr/>
          </p:nvSpPr>
          <p:spPr>
            <a:xfrm>
              <a:off x="3070577" y="4096140"/>
              <a:ext cx="2202409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1.91mm[0.075 in]</a:t>
              </a: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3ED63F1E-E022-4EBF-94EB-93E4172124F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630204" y="4591460"/>
              <a:ext cx="0" cy="3074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BC262C78-EA10-44A2-9C59-9D9FA048DF8F}"/>
                </a:ext>
              </a:extLst>
            </p:cNvPr>
            <p:cNvSpPr txBox="1"/>
            <p:nvPr/>
          </p:nvSpPr>
          <p:spPr>
            <a:xfrm>
              <a:off x="2845133" y="4869096"/>
              <a:ext cx="1842779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Tungsten probe tip (1 mm)</a:t>
              </a:r>
            </a:p>
          </p:txBody>
        </p:sp>
      </p:grpSp>
      <p:pic>
        <p:nvPicPr>
          <p:cNvPr id="45" name="Picture 44">
            <a:extLst>
              <a:ext uri="{FF2B5EF4-FFF2-40B4-BE49-F238E27FC236}">
                <a16:creationId xmlns:a16="http://schemas.microsoft.com/office/drawing/2014/main" id="{03330EA2-961C-460B-B4AB-0542E6E61FB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0563" y="569309"/>
            <a:ext cx="2407058" cy="2127667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1EBDFBEC-3B9B-4F4C-9B56-D981DC556484}"/>
              </a:ext>
            </a:extLst>
          </p:cNvPr>
          <p:cNvGrpSpPr/>
          <p:nvPr/>
        </p:nvGrpSpPr>
        <p:grpSpPr>
          <a:xfrm>
            <a:off x="3054969" y="3320242"/>
            <a:ext cx="2198681" cy="1791124"/>
            <a:chOff x="6353689" y="2595350"/>
            <a:chExt cx="2758005" cy="2530904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217FD9B0-7F4A-4378-87E4-55C9C968A066}"/>
                </a:ext>
              </a:extLst>
            </p:cNvPr>
            <p:cNvGrpSpPr/>
            <p:nvPr/>
          </p:nvGrpSpPr>
          <p:grpSpPr>
            <a:xfrm>
              <a:off x="6353689" y="2595350"/>
              <a:ext cx="2526315" cy="2530904"/>
              <a:chOff x="6353689" y="2595350"/>
              <a:chExt cx="2526315" cy="2530904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EFB40BEA-8E6E-4AE1-A629-56506A5CA6A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476445" y="2595350"/>
                <a:ext cx="2403559" cy="1749552"/>
              </a:xfrm>
              <a:prstGeom prst="rect">
                <a:avLst/>
              </a:prstGeom>
            </p:spPr>
          </p:pic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11271CB0-1A75-4C99-B06F-650A19C9597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741364" y="4255438"/>
                <a:ext cx="0" cy="53226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AB950477-F3F8-4DBA-BA78-C30F7D32888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275901" y="4021152"/>
                <a:ext cx="0" cy="53226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5F3BB866-5A00-4E4B-B074-21117896F51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979956" y="3907421"/>
                <a:ext cx="0" cy="53226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>
                <a:extLst>
                  <a:ext uri="{FF2B5EF4-FFF2-40B4-BE49-F238E27FC236}">
                    <a16:creationId xmlns:a16="http://schemas.microsoft.com/office/drawing/2014/main" id="{1E6093B5-10AB-4E31-B248-F117780FC6A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548613" y="3527559"/>
                <a:ext cx="0" cy="53226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34AF431-639D-4D8A-A264-E346459205CD}"/>
                  </a:ext>
                </a:extLst>
              </p:cNvPr>
              <p:cNvSpPr txBox="1"/>
              <p:nvPr/>
            </p:nvSpPr>
            <p:spPr>
              <a:xfrm>
                <a:off x="6353689" y="4787700"/>
                <a:ext cx="114777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dirty="0"/>
                  <a:t>Boron Nitride insulator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1EC05049-B4FA-440D-B9BF-D48387196789}"/>
                  </a:ext>
                </a:extLst>
              </p:cNvPr>
              <p:cNvSpPr txBox="1"/>
              <p:nvPr/>
            </p:nvSpPr>
            <p:spPr>
              <a:xfrm>
                <a:off x="7022242" y="4477598"/>
                <a:ext cx="795034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dirty="0"/>
                  <a:t>TZM Sheath</a:t>
                </a: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BE1C5E11-4104-4DBB-88FC-071490749B5F}"/>
                  </a:ext>
                </a:extLst>
              </p:cNvPr>
              <p:cNvSpPr txBox="1"/>
              <p:nvPr/>
            </p:nvSpPr>
            <p:spPr>
              <a:xfrm>
                <a:off x="7501468" y="4437798"/>
                <a:ext cx="1147779" cy="215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dirty="0"/>
                  <a:t>Steel mounting piece</a:t>
                </a:r>
              </a:p>
            </p:txBody>
          </p:sp>
        </p:grp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B28E8B7E-D9DA-4428-8806-709BCEB1010A}"/>
                </a:ext>
              </a:extLst>
            </p:cNvPr>
            <p:cNvSpPr txBox="1"/>
            <p:nvPr/>
          </p:nvSpPr>
          <p:spPr>
            <a:xfrm>
              <a:off x="8291547" y="4064156"/>
              <a:ext cx="82014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dirty="0"/>
                <a:t>MACOR Insulator</a:t>
              </a:r>
            </a:p>
          </p:txBody>
        </p:sp>
      </p:grpSp>
      <p:pic>
        <p:nvPicPr>
          <p:cNvPr id="16" name="Picture 15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426A13BC-BAC5-47A4-8E40-29995E2D607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56632" y="2658698"/>
            <a:ext cx="2821977" cy="2508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61314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DF9E1-6B14-D349-A9CF-0DEB05E0B7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630"/>
            <a:ext cx="8542267" cy="531628"/>
          </a:xfrm>
        </p:spPr>
        <p:txBody>
          <a:bodyPr>
            <a:normAutofit/>
          </a:bodyPr>
          <a:lstStyle/>
          <a:p>
            <a:r>
              <a:rPr lang="en-US"/>
              <a:t>Poloidal Lyman-Alpha array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A0203C-1B49-3B4E-94BB-6B1C4B5A97C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6E4B829A-1AEA-41C0-8C3B-2777DF46F4F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1097" y="654276"/>
            <a:ext cx="3771315" cy="2774724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Light reflection from metal PFCs complicate recycling measurement</a:t>
            </a:r>
          </a:p>
          <a:p>
            <a:r>
              <a:rPr lang="en-US" dirty="0"/>
              <a:t>20 Element AXUV photodiode array to measure Lyman-Alpha emission</a:t>
            </a:r>
          </a:p>
          <a:p>
            <a:r>
              <a:rPr lang="en-US" b="1" dirty="0"/>
              <a:t>Crucial for recycling measurement</a:t>
            </a:r>
          </a:p>
          <a:p>
            <a:r>
              <a:rPr lang="en-US" dirty="0"/>
              <a:t>Low reflection from Li and Li compounds at 121.6 n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9886071-625C-4762-AAED-AC08E565A0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0379" y="903126"/>
            <a:ext cx="3533361" cy="1118841"/>
          </a:xfrm>
          <a:prstGeom prst="rect">
            <a:avLst/>
          </a:prstGeom>
        </p:spPr>
      </p:pic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76E8FE3C-8E02-4A36-B179-1EC91E71BA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5980" y="2210420"/>
            <a:ext cx="5102160" cy="2922450"/>
          </a:xfrm>
          <a:prstGeom prst="rect">
            <a:avLst/>
          </a:prstGeom>
        </p:spPr>
      </p:pic>
      <p:pic>
        <p:nvPicPr>
          <p:cNvPr id="31746" name="Picture 2">
            <a:extLst>
              <a:ext uri="{FF2B5EF4-FFF2-40B4-BE49-F238E27FC236}">
                <a16:creationId xmlns:a16="http://schemas.microsoft.com/office/drawing/2014/main" id="{F71C1816-120F-49ED-969E-BAFA7BF92E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01677"/>
            <a:ext cx="3902971" cy="1641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40222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DF9E1-6B14-D349-A9CF-0DEB05E0B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A0203C-1B49-3B4E-94BB-6B1C4B5A97C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00EBDC-31CA-B94A-B4B4-5BD27AF71ED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90500" y="675117"/>
            <a:ext cx="8420100" cy="4307081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Lithium Tokamak </a:t>
            </a:r>
            <a:r>
              <a:rPr lang="en-US" dirty="0" err="1"/>
              <a:t>eXperiment</a:t>
            </a:r>
            <a:r>
              <a:rPr lang="en-US" dirty="0"/>
              <a:t> (LTX) - Context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Surface analysis for Lithium Tokamak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eXperiment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-</a:t>
            </a:r>
            <a:r>
              <a:rPr lang="el-GR" dirty="0">
                <a:solidFill>
                  <a:schemeClr val="bg1">
                    <a:lumMod val="85000"/>
                  </a:schemeClr>
                </a:solidFill>
                <a:latin typeface="Calibri Light" panose="020F0302020204030204" pitchFamily="34" charset="0"/>
              </a:rPr>
              <a:t>β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Sample Exposure Probe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Lithium Plasma Facing Component (PFC) Evolution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Plasma Performance and correlation with PFC evolution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Recent diagnostic and operational upgrades to LTX-beta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Langmuir probe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Lyman-alpha array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Supersonic Gas injector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Newer lithium evaporators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Performance improvement with increased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lithiumization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Flat temperatures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Effective particle confinement time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Reduced Lyman-alpha emission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DEGAS2 analysis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New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Gkeyll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simulations inform on the impact of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collisionality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with increased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lithiumization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4225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DF9E1-6B14-D349-A9CF-0DEB05E0B7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630"/>
            <a:ext cx="8542267" cy="531628"/>
          </a:xfrm>
        </p:spPr>
        <p:txBody>
          <a:bodyPr>
            <a:normAutofit/>
          </a:bodyPr>
          <a:lstStyle/>
          <a:p>
            <a:r>
              <a:rPr lang="en-US" dirty="0"/>
              <a:t>Supersonic Gas Injector - Desig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A0203C-1B49-3B4E-94BB-6B1C4B5A97C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6E4B829A-1AEA-41C0-8C3B-2777DF46F4F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53573" y="604742"/>
            <a:ext cx="3794862" cy="441493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Proximity of supersonic gas injector (SGI) valve to nozzle eliminates edge cooling from residual gas in line for conventional gas puffer</a:t>
            </a:r>
          </a:p>
          <a:p>
            <a:r>
              <a:rPr lang="en-US" dirty="0"/>
              <a:t>High levels of conventional gas puffing is incompatible with a hot – low recycling edge </a:t>
            </a:r>
          </a:p>
          <a:p>
            <a:r>
              <a:rPr lang="en-US" dirty="0"/>
              <a:t>Improvements include a double walled heatshield and a vortex tube for hot shells operation</a:t>
            </a:r>
          </a:p>
          <a:p>
            <a:r>
              <a:rPr lang="en-US" dirty="0"/>
              <a:t>Mounted vertically through a shell penetration closer to the high field side</a:t>
            </a:r>
          </a:p>
          <a:p>
            <a:pPr marL="0" indent="0">
              <a:buNone/>
            </a:pPr>
            <a:endParaRPr lang="en-US" b="1" dirty="0"/>
          </a:p>
        </p:txBody>
      </p:sp>
      <p:pic>
        <p:nvPicPr>
          <p:cNvPr id="10" name="Picture 9" descr="Diagram, engineering drawing&#10;&#10;Description automatically generated">
            <a:extLst>
              <a:ext uri="{FF2B5EF4-FFF2-40B4-BE49-F238E27FC236}">
                <a16:creationId xmlns:a16="http://schemas.microsoft.com/office/drawing/2014/main" id="{97116B05-641C-4F5A-8B07-E4E4F816A5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2456" y="645974"/>
            <a:ext cx="3180840" cy="188419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296A030-375C-44AC-89A6-0EA4CCE6671A}"/>
              </a:ext>
            </a:extLst>
          </p:cNvPr>
          <p:cNvSpPr txBox="1"/>
          <p:nvPr/>
        </p:nvSpPr>
        <p:spPr>
          <a:xfrm>
            <a:off x="7560129" y="604742"/>
            <a:ext cx="13971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GI Nozzle 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B643C15-B4F8-4930-9EED-E5C0B04E4CAC}"/>
              </a:ext>
            </a:extLst>
          </p:cNvPr>
          <p:cNvGrpSpPr/>
          <p:nvPr/>
        </p:nvGrpSpPr>
        <p:grpSpPr>
          <a:xfrm>
            <a:off x="4837932" y="3652382"/>
            <a:ext cx="3180839" cy="1508882"/>
            <a:chOff x="5648535" y="3623988"/>
            <a:chExt cx="3180839" cy="1508882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3E124F31-ACBD-4F68-919C-F49F716548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24906" t="33454" r="19420" b="33247"/>
            <a:stretch/>
          </p:blipFill>
          <p:spPr>
            <a:xfrm>
              <a:off x="5648535" y="3623988"/>
              <a:ext cx="3180839" cy="1268297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7257DA2-2DE7-4ABD-816E-F27BF5F2AF59}"/>
                </a:ext>
              </a:extLst>
            </p:cNvPr>
            <p:cNvSpPr txBox="1"/>
            <p:nvPr/>
          </p:nvSpPr>
          <p:spPr>
            <a:xfrm>
              <a:off x="6056825" y="4855871"/>
              <a:ext cx="273521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Final bellows mounted assembly  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07EB59F-C2E1-40F8-B52E-1F0FAC52AD6E}"/>
              </a:ext>
            </a:extLst>
          </p:cNvPr>
          <p:cNvGrpSpPr/>
          <p:nvPr/>
        </p:nvGrpSpPr>
        <p:grpSpPr>
          <a:xfrm>
            <a:off x="4497134" y="2396175"/>
            <a:ext cx="3694973" cy="1115315"/>
            <a:chOff x="5424089" y="2475797"/>
            <a:chExt cx="3694973" cy="1115315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5D06FC6B-40B1-4AA5-805B-A4FF496CABB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14939" t="8395" r="864" b="7408"/>
            <a:stretch/>
          </p:blipFill>
          <p:spPr>
            <a:xfrm>
              <a:off x="7807969" y="2712889"/>
              <a:ext cx="1311093" cy="874062"/>
            </a:xfrm>
            <a:prstGeom prst="rect">
              <a:avLst/>
            </a:prstGeom>
          </p:spPr>
        </p:pic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C043756E-8B3B-4E8A-9B24-9CFECBFCC9AC}"/>
                </a:ext>
              </a:extLst>
            </p:cNvPr>
            <p:cNvGrpSpPr/>
            <p:nvPr/>
          </p:nvGrpSpPr>
          <p:grpSpPr>
            <a:xfrm>
              <a:off x="5424089" y="2717050"/>
              <a:ext cx="1516101" cy="874062"/>
              <a:chOff x="5832241" y="2717050"/>
              <a:chExt cx="1516101" cy="874062"/>
            </a:xfrm>
          </p:grpSpPr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8D5401F-61A1-4759-BE64-C744821B1A7F}"/>
                  </a:ext>
                </a:extLst>
              </p:cNvPr>
              <p:cNvSpPr txBox="1"/>
              <p:nvPr/>
            </p:nvSpPr>
            <p:spPr>
              <a:xfrm>
                <a:off x="6591548" y="2718004"/>
                <a:ext cx="756794" cy="2000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700" dirty="0"/>
                  <a:t>SGI Nozzle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220142C-6CE7-4715-B87C-4EF60FF37D92}"/>
                  </a:ext>
                </a:extLst>
              </p:cNvPr>
              <p:cNvSpPr txBox="1"/>
              <p:nvPr/>
            </p:nvSpPr>
            <p:spPr>
              <a:xfrm>
                <a:off x="6591548" y="3054790"/>
                <a:ext cx="756794" cy="2000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700" dirty="0"/>
                  <a:t>Heat shield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352C535-C21A-4FAF-A0A4-67CA83E693B6}"/>
                  </a:ext>
                </a:extLst>
              </p:cNvPr>
              <p:cNvSpPr txBox="1"/>
              <p:nvPr/>
            </p:nvSpPr>
            <p:spPr>
              <a:xfrm>
                <a:off x="6591548" y="3366913"/>
                <a:ext cx="756794" cy="2000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700" dirty="0"/>
                  <a:t>PV-10 housing</a:t>
                </a:r>
              </a:p>
            </p:txBody>
          </p:sp>
          <p:grpSp>
            <p:nvGrpSpPr>
              <p:cNvPr id="27" name="Group 26">
                <a:extLst>
                  <a:ext uri="{FF2B5EF4-FFF2-40B4-BE49-F238E27FC236}">
                    <a16:creationId xmlns:a16="http://schemas.microsoft.com/office/drawing/2014/main" id="{B4611BAE-6797-46A7-974A-11958925B22C}"/>
                  </a:ext>
                </a:extLst>
              </p:cNvPr>
              <p:cNvGrpSpPr/>
              <p:nvPr/>
            </p:nvGrpSpPr>
            <p:grpSpPr>
              <a:xfrm>
                <a:off x="5832241" y="2717050"/>
                <a:ext cx="1191452" cy="874062"/>
                <a:chOff x="5832241" y="2717050"/>
                <a:chExt cx="1191452" cy="874062"/>
              </a:xfrm>
            </p:grpSpPr>
            <p:pic>
              <p:nvPicPr>
                <p:cNvPr id="8" name="Picture 7">
                  <a:extLst>
                    <a:ext uri="{FF2B5EF4-FFF2-40B4-BE49-F238E27FC236}">
                      <a16:creationId xmlns:a16="http://schemas.microsoft.com/office/drawing/2014/main" id="{9F3129CC-B7CC-4BCD-9204-52B5390BF8F3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l="26872" t="10749" r="29095" b="18889"/>
                <a:stretch/>
              </p:blipFill>
              <p:spPr>
                <a:xfrm>
                  <a:off x="5832241" y="2717050"/>
                  <a:ext cx="820491" cy="874062"/>
                </a:xfrm>
                <a:prstGeom prst="rect">
                  <a:avLst/>
                </a:prstGeom>
              </p:spPr>
            </p:pic>
            <p:cxnSp>
              <p:nvCxnSpPr>
                <p:cNvPr id="16" name="Connector: Elbow 15">
                  <a:extLst>
                    <a:ext uri="{FF2B5EF4-FFF2-40B4-BE49-F238E27FC236}">
                      <a16:creationId xmlns:a16="http://schemas.microsoft.com/office/drawing/2014/main" id="{3FBD18AC-C415-4199-9A1C-74E1890D9B93}"/>
                    </a:ext>
                  </a:extLst>
                </p:cNvPr>
                <p:cNvCxnSpPr>
                  <a:stCxn id="19" idx="2"/>
                </p:cNvCxnSpPr>
                <p:nvPr/>
              </p:nvCxnSpPr>
              <p:spPr>
                <a:xfrm rot="5400000">
                  <a:off x="6603838" y="2625570"/>
                  <a:ext cx="73619" cy="658597"/>
                </a:xfrm>
                <a:prstGeom prst="bentConnector2">
                  <a:avLst/>
                </a:prstGeom>
                <a:ln w="12700">
                  <a:tailEnd type="triangle"/>
                </a:ln>
                <a:effectLst/>
              </p:spPr>
              <p:style>
                <a:lnRef idx="2">
                  <a:schemeClr val="accent5"/>
                </a:lnRef>
                <a:fillRef idx="0">
                  <a:schemeClr val="accent5"/>
                </a:fillRef>
                <a:effectRef idx="1">
                  <a:schemeClr val="accent5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Connector: Elbow 22">
                  <a:extLst>
                    <a:ext uri="{FF2B5EF4-FFF2-40B4-BE49-F238E27FC236}">
                      <a16:creationId xmlns:a16="http://schemas.microsoft.com/office/drawing/2014/main" id="{5BE38D7F-797D-446E-8169-43721E9C96A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0800000" flipV="1">
                  <a:off x="6549887" y="3228329"/>
                  <a:ext cx="370960" cy="89628"/>
                </a:xfrm>
                <a:prstGeom prst="bentConnector3">
                  <a:avLst>
                    <a:gd name="adj1" fmla="val -907"/>
                  </a:avLst>
                </a:prstGeom>
                <a:ln w="12700">
                  <a:tailEnd type="triangle"/>
                </a:ln>
                <a:effectLst/>
              </p:spPr>
              <p:style>
                <a:lnRef idx="2">
                  <a:schemeClr val="accent5"/>
                </a:lnRef>
                <a:fillRef idx="0">
                  <a:schemeClr val="accent5"/>
                </a:fillRef>
                <a:effectRef idx="1">
                  <a:schemeClr val="accent5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Connector: Elbow 25">
                  <a:extLst>
                    <a:ext uri="{FF2B5EF4-FFF2-40B4-BE49-F238E27FC236}">
                      <a16:creationId xmlns:a16="http://schemas.microsoft.com/office/drawing/2014/main" id="{D55629B4-698F-41C5-ADCA-C877DC95577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0800000">
                  <a:off x="6182140" y="3428385"/>
                  <a:ext cx="841553" cy="96651"/>
                </a:xfrm>
                <a:prstGeom prst="bentConnector3">
                  <a:avLst>
                    <a:gd name="adj1" fmla="val 50000"/>
                  </a:avLst>
                </a:prstGeom>
                <a:ln w="12700">
                  <a:tailEnd type="triangle"/>
                </a:ln>
                <a:effectLst/>
              </p:spPr>
              <p:style>
                <a:lnRef idx="2">
                  <a:schemeClr val="accent5"/>
                </a:lnRef>
                <a:fillRef idx="0">
                  <a:schemeClr val="accent5"/>
                </a:fillRef>
                <a:effectRef idx="1">
                  <a:schemeClr val="accent5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D26CA68B-9A6D-401D-B28E-142C4FEB033D}"/>
                </a:ext>
              </a:extLst>
            </p:cNvPr>
            <p:cNvSpPr txBox="1"/>
            <p:nvPr/>
          </p:nvSpPr>
          <p:spPr>
            <a:xfrm>
              <a:off x="6927384" y="3378511"/>
              <a:ext cx="880585" cy="2000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00" dirty="0"/>
                <a:t>Cooling channel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D41C31E7-6195-43FB-87F3-417E6CBBA887}"/>
                </a:ext>
              </a:extLst>
            </p:cNvPr>
            <p:cNvSpPr txBox="1"/>
            <p:nvPr/>
          </p:nvSpPr>
          <p:spPr>
            <a:xfrm>
              <a:off x="7169827" y="3163811"/>
              <a:ext cx="370960" cy="2000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00" dirty="0"/>
                <a:t>T/C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245531EB-E535-4196-A75A-0642C7CBADCE}"/>
                </a:ext>
              </a:extLst>
            </p:cNvPr>
            <p:cNvSpPr txBox="1"/>
            <p:nvPr/>
          </p:nvSpPr>
          <p:spPr>
            <a:xfrm>
              <a:off x="8107218" y="2475797"/>
              <a:ext cx="572756" cy="2000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00" dirty="0"/>
                <a:t>Gas inlet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BB3B4DC5-DEEF-4E00-97D8-038DD01C9CF7}"/>
                </a:ext>
              </a:extLst>
            </p:cNvPr>
            <p:cNvSpPr txBox="1"/>
            <p:nvPr/>
          </p:nvSpPr>
          <p:spPr>
            <a:xfrm>
              <a:off x="6967098" y="2857215"/>
              <a:ext cx="572756" cy="2000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00" dirty="0"/>
                <a:t>Trigger</a:t>
              </a:r>
            </a:p>
          </p:txBody>
        </p:sp>
        <p:cxnSp>
          <p:nvCxnSpPr>
            <p:cNvPr id="34" name="Connector: Elbow 33">
              <a:extLst>
                <a:ext uri="{FF2B5EF4-FFF2-40B4-BE49-F238E27FC236}">
                  <a16:creationId xmlns:a16="http://schemas.microsoft.com/office/drawing/2014/main" id="{CDB17EC4-6600-4A26-B546-2197F0D25CA4}"/>
                </a:ext>
              </a:extLst>
            </p:cNvPr>
            <p:cNvCxnSpPr>
              <a:cxnSpLocks/>
              <a:stCxn id="33" idx="3"/>
              <a:endCxn id="13" idx="1"/>
            </p:cNvCxnSpPr>
            <p:nvPr/>
          </p:nvCxnSpPr>
          <p:spPr>
            <a:xfrm>
              <a:off x="7539854" y="2957243"/>
              <a:ext cx="268115" cy="192677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  <a:effectLst/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41" name="Connector: Elbow 40">
              <a:extLst>
                <a:ext uri="{FF2B5EF4-FFF2-40B4-BE49-F238E27FC236}">
                  <a16:creationId xmlns:a16="http://schemas.microsoft.com/office/drawing/2014/main" id="{78D5A551-BDF3-4A55-A38A-8BBB93BAF53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58477" y="3228329"/>
              <a:ext cx="406960" cy="16168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  <a:effectLst/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43" name="Connector: Elbow 42">
              <a:extLst>
                <a:ext uri="{FF2B5EF4-FFF2-40B4-BE49-F238E27FC236}">
                  <a16:creationId xmlns:a16="http://schemas.microsoft.com/office/drawing/2014/main" id="{664A848B-D0AA-40B4-BAAA-D3EAF226A84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645734" y="3149920"/>
              <a:ext cx="747862" cy="320339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  <a:effectLst/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45" name="Connector: Elbow 44">
              <a:extLst>
                <a:ext uri="{FF2B5EF4-FFF2-40B4-BE49-F238E27FC236}">
                  <a16:creationId xmlns:a16="http://schemas.microsoft.com/office/drawing/2014/main" id="{6250E390-3FCF-4731-BBDF-BC7F174E50C7}"/>
                </a:ext>
              </a:extLst>
            </p:cNvPr>
            <p:cNvCxnSpPr>
              <a:cxnSpLocks/>
              <a:stCxn id="32" idx="2"/>
            </p:cNvCxnSpPr>
            <p:nvPr/>
          </p:nvCxnSpPr>
          <p:spPr>
            <a:xfrm rot="16200000" flipH="1">
              <a:off x="8289245" y="2780202"/>
              <a:ext cx="357374" cy="148673"/>
            </a:xfrm>
            <a:prstGeom prst="bentConnector3">
              <a:avLst>
                <a:gd name="adj1" fmla="val 50000"/>
              </a:avLst>
            </a:prstGeom>
            <a:ln w="12700">
              <a:tailEnd type="triangle"/>
            </a:ln>
            <a:effectLst/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</p:cxnSp>
      </p:grp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FB0861D4-5F4E-4449-9B91-A22A4E3926B7}"/>
              </a:ext>
            </a:extLst>
          </p:cNvPr>
          <p:cNvCxnSpPr/>
          <p:nvPr/>
        </p:nvCxnSpPr>
        <p:spPr>
          <a:xfrm>
            <a:off x="4505567" y="659948"/>
            <a:ext cx="463826" cy="0"/>
          </a:xfrm>
          <a:prstGeom prst="line">
            <a:avLst/>
          </a:prstGeom>
          <a:ln w="6350"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019C26F-4046-4734-B944-E3B290370A1B}"/>
              </a:ext>
            </a:extLst>
          </p:cNvPr>
          <p:cNvGrpSpPr/>
          <p:nvPr/>
        </p:nvGrpSpPr>
        <p:grpSpPr>
          <a:xfrm>
            <a:off x="3901622" y="536838"/>
            <a:ext cx="3173176" cy="1983656"/>
            <a:chOff x="1564994" y="3040700"/>
            <a:chExt cx="3173176" cy="1983656"/>
          </a:xfrm>
        </p:grpSpPr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1FDCFBE3-D774-450A-B032-A2C695B8568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64994" y="3317957"/>
              <a:ext cx="1930472" cy="1706399"/>
            </a:xfrm>
            <a:prstGeom prst="rect">
              <a:avLst/>
            </a:prstGeom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A7F18EFB-F6F1-4F38-AFD7-E7A873A68220}"/>
                </a:ext>
              </a:extLst>
            </p:cNvPr>
            <p:cNvSpPr/>
            <p:nvPr/>
          </p:nvSpPr>
          <p:spPr>
            <a:xfrm>
              <a:off x="2071757" y="3149921"/>
              <a:ext cx="97182" cy="417048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9792578-AACC-444A-AA60-211BF339A606}"/>
                </a:ext>
              </a:extLst>
            </p:cNvPr>
            <p:cNvSpPr txBox="1"/>
            <p:nvPr/>
          </p:nvSpPr>
          <p:spPr>
            <a:xfrm>
              <a:off x="2588171" y="3040700"/>
              <a:ext cx="2149999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SGI loca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2890184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971F01-CD81-4ABE-BF8D-59DB55C55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thium Evaporators for LTX-beta – Mark-I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60EFD68-CB2B-4D7D-995C-CB235D31588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45EC355-9E2C-4FCB-8665-B2937DD96A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170410" y="2473991"/>
            <a:ext cx="2329542" cy="24546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93ABE01-0F9F-4F55-A741-B246C7FB48B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5295" y="2825463"/>
            <a:ext cx="3458704" cy="198242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769E80F-D033-4FC0-B266-59621366831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3948" y="697742"/>
            <a:ext cx="3052166" cy="2089771"/>
          </a:xfrm>
          <a:prstGeom prst="rect">
            <a:avLst/>
          </a:prstGeom>
        </p:spPr>
      </p:pic>
      <p:sp>
        <p:nvSpPr>
          <p:cNvPr id="9" name="Text Box 4">
            <a:extLst>
              <a:ext uri="{FF2B5EF4-FFF2-40B4-BE49-F238E27FC236}">
                <a16:creationId xmlns:a16="http://schemas.microsoft.com/office/drawing/2014/main" id="{AA93C349-9406-44F5-B790-5E024E4A8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550" y="1520876"/>
            <a:ext cx="2855931" cy="203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597025" indent="-569913"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30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02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74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46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Few minutes per evaporation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1-1.5 </a:t>
            </a:r>
            <a:r>
              <a:rPr lang="en-US" altLang="en-US" sz="2000" dirty="0" err="1">
                <a:solidFill>
                  <a:schemeClr val="tx1"/>
                </a:solidFill>
                <a:latin typeface="Calibri Light" panose="020F0302020204030204" pitchFamily="34" charset="0"/>
              </a:rPr>
              <a:t>Hr</a:t>
            </a: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 between evaporation and run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Point source approximation predicts most of the PFC covered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7AE73F7-3B43-440E-898B-E431779E180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06" r="11972"/>
          <a:stretch/>
        </p:blipFill>
        <p:spPr>
          <a:xfrm>
            <a:off x="3106270" y="658556"/>
            <a:ext cx="2459833" cy="2031337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AA0EAE0-7862-4FBC-969B-EE74CE7F18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29639" y="959194"/>
          <a:ext cx="2116719" cy="41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7" imgW="977760" imgH="190440" progId="Equation.DSMT4">
                  <p:embed/>
                </p:oleObj>
              </mc:Choice>
              <mc:Fallback>
                <p:oleObj name="Equation" r:id="rId7" imgW="977760" imgH="1904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AA0EAE0-7862-4FBC-969B-EE74CE7F18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29639" y="959194"/>
                        <a:ext cx="2116719" cy="412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09713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971F01-CD81-4ABE-BF8D-59DB55C55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thium Evaporators for LTX-beta – Mark-II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60EFD68-CB2B-4D7D-995C-CB235D31588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45EC355-9E2C-4FCB-8665-B2937DD96A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170410" y="2473991"/>
            <a:ext cx="2329542" cy="24546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93ABE01-0F9F-4F55-A741-B246C7FB48B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5295" y="2825463"/>
            <a:ext cx="3458704" cy="198242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769E80F-D033-4FC0-B266-59621366831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3948" y="697742"/>
            <a:ext cx="3052166" cy="2089771"/>
          </a:xfrm>
          <a:prstGeom prst="rect">
            <a:avLst/>
          </a:prstGeom>
        </p:spPr>
      </p:pic>
      <p:sp>
        <p:nvSpPr>
          <p:cNvPr id="9" name="Text Box 4">
            <a:extLst>
              <a:ext uri="{FF2B5EF4-FFF2-40B4-BE49-F238E27FC236}">
                <a16:creationId xmlns:a16="http://schemas.microsoft.com/office/drawing/2014/main" id="{AA93C349-9406-44F5-B790-5E024E4A8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550" y="1241319"/>
            <a:ext cx="3051078" cy="3234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597025" indent="-569913"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30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02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74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46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New lithium evaporators. 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Few minutes per evaporation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1-1.5 </a:t>
            </a:r>
            <a:r>
              <a:rPr lang="en-US" altLang="en-US" sz="2000" dirty="0" err="1">
                <a:solidFill>
                  <a:schemeClr val="tx1"/>
                </a:solidFill>
                <a:latin typeface="Calibri Light" panose="020F0302020204030204" pitchFamily="34" charset="0"/>
              </a:rPr>
              <a:t>Hr</a:t>
            </a: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 between evaporation and run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Point source approximation predicts most of the PFC covered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7AE73F7-3B43-440E-898B-E431779E180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06" r="11972"/>
          <a:stretch/>
        </p:blipFill>
        <p:spPr>
          <a:xfrm>
            <a:off x="3106270" y="658556"/>
            <a:ext cx="2459833" cy="2031337"/>
          </a:xfrm>
          <a:prstGeom prst="rect">
            <a:avLst/>
          </a:prstGeom>
        </p:spPr>
      </p:pic>
      <p:pic>
        <p:nvPicPr>
          <p:cNvPr id="11" name="Picture 10" descr="A picture containing indoor&#10;&#10;Description automatically generated">
            <a:extLst>
              <a:ext uri="{FF2B5EF4-FFF2-40B4-BE49-F238E27FC236}">
                <a16:creationId xmlns:a16="http://schemas.microsoft.com/office/drawing/2014/main" id="{9EC99817-8DDF-433C-BC6E-5E033EF96AD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07856" y="2244124"/>
            <a:ext cx="4349063" cy="289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848728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DF9E1-6B14-D349-A9CF-0DEB05E0B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A0203C-1B49-3B4E-94BB-6B1C4B5A97C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00EBDC-31CA-B94A-B4B4-5BD27AF71ED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90500" y="675117"/>
            <a:ext cx="8420100" cy="4307081"/>
          </a:xfrm>
        </p:spPr>
        <p:txBody>
          <a:bodyPr>
            <a:normAutofit fontScale="85000" lnSpcReduction="10000"/>
          </a:bodyPr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Lithium Tokamak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eXperiment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(LTX) - Context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Surface analysis for Lithium Tokamak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eXperiment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-</a:t>
            </a:r>
            <a:r>
              <a:rPr lang="el-GR" dirty="0">
                <a:solidFill>
                  <a:schemeClr val="bg1">
                    <a:lumMod val="85000"/>
                  </a:schemeClr>
                </a:solidFill>
                <a:latin typeface="Calibri Light" panose="020F0302020204030204" pitchFamily="34" charset="0"/>
              </a:rPr>
              <a:t>β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Sample Exposure Probe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Lithium Plasma Facing Component (PFC) Evolution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Plasma Performance and correlation with PFC evolution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Recent diagnostic and operational upgrades to LTX-beta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Langmuir probe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Lyman-alpha array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Supersonic Gas injector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Newer lithium evaporators</a:t>
            </a:r>
          </a:p>
          <a:p>
            <a:r>
              <a:rPr lang="en-US" dirty="0"/>
              <a:t>Performance improvement with increased </a:t>
            </a:r>
            <a:r>
              <a:rPr lang="en-US" dirty="0" err="1"/>
              <a:t>lithiumization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Flat temperatures</a:t>
            </a:r>
          </a:p>
          <a:p>
            <a:pPr lvl="1"/>
            <a:r>
              <a:rPr lang="en-US" dirty="0"/>
              <a:t>Effective particle confinement time</a:t>
            </a:r>
          </a:p>
          <a:p>
            <a:pPr lvl="1"/>
            <a:r>
              <a:rPr lang="en-US" dirty="0"/>
              <a:t>Reduced Lyman-alpha emission</a:t>
            </a:r>
          </a:p>
          <a:p>
            <a:pPr lvl="1"/>
            <a:r>
              <a:rPr lang="en-US" dirty="0"/>
              <a:t>DEGAS2 analysis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New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Gkeyll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simulations inform on the impact of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collisionality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with increased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lithiumization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683577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971F01-CD81-4ABE-BF8D-59DB55C55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lasma performance improves with thicker lithium coating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60EFD68-CB2B-4D7D-995C-CB235D31588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BBA3B6-E404-40B5-BB7B-0AE45A2C7728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 dirty="0"/>
              <a:t>* Previous lithium evaporation of about 322 mg with median thickness of about 50 nm was 5 weeks prior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650DBB1-86EA-4E10-A2D5-C358C1CB7AAD}"/>
              </a:ext>
            </a:extLst>
          </p:cNvPr>
          <p:cNvSpPr txBox="1"/>
          <p:nvPr/>
        </p:nvSpPr>
        <p:spPr>
          <a:xfrm>
            <a:off x="1146021" y="3015419"/>
            <a:ext cx="965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ld Li*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DCC751D-D81D-46F6-9914-0D8EBDF6A53E}"/>
              </a:ext>
            </a:extLst>
          </p:cNvPr>
          <p:cNvSpPr txBox="1"/>
          <p:nvPr/>
        </p:nvSpPr>
        <p:spPr>
          <a:xfrm>
            <a:off x="3713520" y="3026151"/>
            <a:ext cx="1972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22 mg Li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AC838B5-8275-4EB3-AAAF-379F965A3651}"/>
              </a:ext>
            </a:extLst>
          </p:cNvPr>
          <p:cNvSpPr txBox="1"/>
          <p:nvPr/>
        </p:nvSpPr>
        <p:spPr>
          <a:xfrm>
            <a:off x="6863884" y="3033156"/>
            <a:ext cx="1972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63 mg Li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16670F4-8C4B-4386-AE81-44CDAB97E9CC}"/>
              </a:ext>
            </a:extLst>
          </p:cNvPr>
          <p:cNvGrpSpPr/>
          <p:nvPr/>
        </p:nvGrpSpPr>
        <p:grpSpPr>
          <a:xfrm>
            <a:off x="3259195" y="595237"/>
            <a:ext cx="6702062" cy="2579513"/>
            <a:chOff x="4774088" y="2654996"/>
            <a:chExt cx="5204951" cy="2179258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78292DB2-0EA9-46C6-A8EB-70C226212185}"/>
                </a:ext>
              </a:extLst>
            </p:cNvPr>
            <p:cNvGrpSpPr/>
            <p:nvPr/>
          </p:nvGrpSpPr>
          <p:grpSpPr>
            <a:xfrm>
              <a:off x="4774088" y="2654996"/>
              <a:ext cx="4655331" cy="2179258"/>
              <a:chOff x="4774088" y="2654996"/>
              <a:chExt cx="4655331" cy="2179258"/>
            </a:xfrm>
          </p:grpSpPr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0715CC8B-A093-4D1F-BD15-5D60C57D3384}"/>
                  </a:ext>
                </a:extLst>
              </p:cNvPr>
              <p:cNvSpPr txBox="1"/>
              <p:nvPr/>
            </p:nvSpPr>
            <p:spPr>
              <a:xfrm>
                <a:off x="4774088" y="2654996"/>
                <a:ext cx="4655331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/>
                  <a:t>Core density and temperatures at peak density t=468 msec</a:t>
                </a:r>
              </a:p>
            </p:txBody>
          </p: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D451539-CE36-47D3-80CD-FD8791DB619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l="44299" t="8967" r="14326"/>
              <a:stretch/>
            </p:blipFill>
            <p:spPr>
              <a:xfrm>
                <a:off x="6359138" y="3272896"/>
                <a:ext cx="1394833" cy="1546754"/>
              </a:xfrm>
              <a:prstGeom prst="rect">
                <a:avLst/>
              </a:prstGeom>
            </p:spPr>
          </p:pic>
          <p:pic>
            <p:nvPicPr>
              <p:cNvPr id="33798" name="Picture 6">
                <a:extLst>
                  <a:ext uri="{FF2B5EF4-FFF2-40B4-BE49-F238E27FC236}">
                    <a16:creationId xmlns:a16="http://schemas.microsoft.com/office/drawing/2014/main" id="{CD23CD1A-C7D9-4394-9A44-17E5A346C6B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5197" t="9506" r="13674"/>
              <a:stretch/>
            </p:blipFill>
            <p:spPr bwMode="auto">
              <a:xfrm>
                <a:off x="7753971" y="3284543"/>
                <a:ext cx="1359042" cy="150706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3" name="Picture 22">
                <a:extLst>
                  <a:ext uri="{FF2B5EF4-FFF2-40B4-BE49-F238E27FC236}">
                    <a16:creationId xmlns:a16="http://schemas.microsoft.com/office/drawing/2014/main" id="{7198CEB6-807E-4EF2-B6BE-0685DFA5253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l="43517" t="8699" r="13766"/>
              <a:stretch/>
            </p:blipFill>
            <p:spPr>
              <a:xfrm>
                <a:off x="4896182" y="3258292"/>
                <a:ext cx="1462956" cy="1575962"/>
              </a:xfrm>
              <a:prstGeom prst="rect">
                <a:avLst/>
              </a:prstGeom>
            </p:spPr>
          </p:pic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63E9D168-0E8D-409E-A0EC-0126A0079FB2}"/>
                  </a:ext>
                </a:extLst>
              </p:cNvPr>
              <p:cNvSpPr txBox="1"/>
              <p:nvPr/>
            </p:nvSpPr>
            <p:spPr>
              <a:xfrm>
                <a:off x="5264125" y="2926203"/>
                <a:ext cx="10950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Old Li*</a:t>
                </a:r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F909700B-7557-4E8E-8201-0EEB516DBFDD}"/>
                  </a:ext>
                </a:extLst>
              </p:cNvPr>
              <p:cNvSpPr txBox="1"/>
              <p:nvPr/>
            </p:nvSpPr>
            <p:spPr>
              <a:xfrm>
                <a:off x="6197383" y="2884401"/>
                <a:ext cx="197291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322 mg Li</a:t>
                </a:r>
              </a:p>
            </p:txBody>
          </p:sp>
        </p:grp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F0D9B9A-AEBF-4D71-929A-30F8CD67544F}"/>
                </a:ext>
              </a:extLst>
            </p:cNvPr>
            <p:cNvSpPr txBox="1"/>
            <p:nvPr/>
          </p:nvSpPr>
          <p:spPr>
            <a:xfrm>
              <a:off x="8006122" y="2903564"/>
              <a:ext cx="19729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863 mg Li</a:t>
              </a:r>
            </a:p>
          </p:txBody>
        </p:sp>
      </p:grpSp>
      <p:sp>
        <p:nvSpPr>
          <p:cNvPr id="27" name="Text Box 4">
            <a:extLst>
              <a:ext uri="{FF2B5EF4-FFF2-40B4-BE49-F238E27FC236}">
                <a16:creationId xmlns:a16="http://schemas.microsoft.com/office/drawing/2014/main" id="{1C0AB642-E390-4AA1-A56F-AA97A7CC9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858" y="595237"/>
            <a:ext cx="3414034" cy="2523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597025" indent="-569913"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30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02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74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46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chemeClr val="tx1"/>
                </a:solidFill>
                <a:latin typeface="Calibri Light" panose="020F0302020204030204" pitchFamily="34" charset="0"/>
              </a:rPr>
              <a:t>Plasma current increases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chemeClr val="tx1"/>
                </a:solidFill>
                <a:latin typeface="Calibri Light" panose="020F0302020204030204" pitchFamily="34" charset="0"/>
              </a:rPr>
              <a:t>Peak density reduces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chemeClr val="tx1"/>
                </a:solidFill>
                <a:latin typeface="Calibri Light" panose="020F0302020204030204" pitchFamily="34" charset="0"/>
              </a:rPr>
              <a:t>Density decay time reduces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chemeClr val="tx1"/>
                </a:solidFill>
                <a:latin typeface="Calibri Light" panose="020F0302020204030204" pitchFamily="34" charset="0"/>
              </a:rPr>
              <a:t>Shots last longer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chemeClr val="tx1"/>
                </a:solidFill>
                <a:latin typeface="Calibri Light" panose="020F0302020204030204" pitchFamily="34" charset="0"/>
              </a:rPr>
              <a:t>Temperature profiles relax and become more flat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200" dirty="0">
                <a:solidFill>
                  <a:schemeClr val="tx1"/>
                </a:solidFill>
                <a:latin typeface="Calibri Light" panose="020F0302020204030204" pitchFamily="34" charset="0"/>
              </a:rPr>
              <a:t>Edge densities drop</a:t>
            </a:r>
          </a:p>
        </p:txBody>
      </p:sp>
      <p:pic>
        <p:nvPicPr>
          <p:cNvPr id="28" name="Picture 27" descr="Chart, histogram&#10;&#10;Description automatically generated">
            <a:extLst>
              <a:ext uri="{FF2B5EF4-FFF2-40B4-BE49-F238E27FC236}">
                <a16:creationId xmlns:a16="http://schemas.microsoft.com/office/drawing/2014/main" id="{C8423173-C5E9-466E-A108-BAFF7B738AC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442191"/>
            <a:ext cx="2986855" cy="1493428"/>
          </a:xfrm>
          <a:prstGeom prst="rect">
            <a:avLst/>
          </a:prstGeom>
        </p:spPr>
      </p:pic>
      <p:pic>
        <p:nvPicPr>
          <p:cNvPr id="29" name="Picture 28" descr="Chart, diagram&#10;&#10;Description automatically generated">
            <a:extLst>
              <a:ext uri="{FF2B5EF4-FFF2-40B4-BE49-F238E27FC236}">
                <a16:creationId xmlns:a16="http://schemas.microsoft.com/office/drawing/2014/main" id="{669642BF-60DC-4655-83D7-28C4D6AA71B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86855" y="3442190"/>
            <a:ext cx="2986855" cy="1493428"/>
          </a:xfrm>
          <a:prstGeom prst="rect">
            <a:avLst/>
          </a:prstGeom>
        </p:spPr>
      </p:pic>
      <p:pic>
        <p:nvPicPr>
          <p:cNvPr id="30" name="Picture 29" descr="Chart, diagram, histogram&#10;&#10;Description automatically generated">
            <a:extLst>
              <a:ext uri="{FF2B5EF4-FFF2-40B4-BE49-F238E27FC236}">
                <a16:creationId xmlns:a16="http://schemas.microsoft.com/office/drawing/2014/main" id="{48AE8A32-9663-4328-A9CA-9E7B236D39B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71077" y="3426068"/>
            <a:ext cx="3060976" cy="1530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109880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971F01-CD81-4ABE-BF8D-59DB55C55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ive particle confinement time reduces with increased </a:t>
            </a:r>
            <a:r>
              <a:rPr lang="en-US" dirty="0" err="1"/>
              <a:t>lithiumizatio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60EFD68-CB2B-4D7D-995C-CB235D31588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3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4">
                <a:extLst>
                  <a:ext uri="{FF2B5EF4-FFF2-40B4-BE49-F238E27FC236}">
                    <a16:creationId xmlns:a16="http://schemas.microsoft.com/office/drawing/2014/main" id="{1C0AB642-E390-4AA1-A56F-AA97A7CC9C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170" y="726215"/>
                <a:ext cx="4858926" cy="22363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>
                  <a:tabLst>
                    <a:tab pos="547688" algn="l"/>
                    <a:tab pos="2743200" algn="l"/>
                    <a:tab pos="4935538" algn="l"/>
                    <a:tab pos="7129463" algn="l"/>
                    <a:tab pos="9323388" algn="l"/>
                    <a:tab pos="9601200" algn="l"/>
                    <a:tab pos="10058400" algn="l"/>
                    <a:tab pos="10515600" algn="l"/>
                    <a:tab pos="10972800" algn="l"/>
                    <a:tab pos="11430000" algn="l"/>
                    <a:tab pos="11887200" algn="l"/>
                    <a:tab pos="12344400" algn="l"/>
                    <a:tab pos="12801600" algn="l"/>
                    <a:tab pos="13258800" algn="l"/>
                    <a:tab pos="13716000" algn="l"/>
                  </a:tabLst>
                  <a:defRPr sz="8500">
                    <a:solidFill>
                      <a:schemeClr val="bg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>
                  <a:tabLst>
                    <a:tab pos="547688" algn="l"/>
                    <a:tab pos="2743200" algn="l"/>
                    <a:tab pos="4935538" algn="l"/>
                    <a:tab pos="7129463" algn="l"/>
                    <a:tab pos="9323388" algn="l"/>
                    <a:tab pos="9601200" algn="l"/>
                    <a:tab pos="10058400" algn="l"/>
                    <a:tab pos="10515600" algn="l"/>
                    <a:tab pos="10972800" algn="l"/>
                    <a:tab pos="11430000" algn="l"/>
                    <a:tab pos="11887200" algn="l"/>
                    <a:tab pos="12344400" algn="l"/>
                    <a:tab pos="12801600" algn="l"/>
                    <a:tab pos="13258800" algn="l"/>
                    <a:tab pos="13716000" algn="l"/>
                  </a:tabLst>
                  <a:defRPr sz="8500">
                    <a:solidFill>
                      <a:schemeClr val="bg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597025" indent="-569913">
                  <a:tabLst>
                    <a:tab pos="547688" algn="l"/>
                    <a:tab pos="2743200" algn="l"/>
                    <a:tab pos="4935538" algn="l"/>
                    <a:tab pos="7129463" algn="l"/>
                    <a:tab pos="9323388" algn="l"/>
                    <a:tab pos="9601200" algn="l"/>
                    <a:tab pos="10058400" algn="l"/>
                    <a:tab pos="10515600" algn="l"/>
                    <a:tab pos="10972800" algn="l"/>
                    <a:tab pos="11430000" algn="l"/>
                    <a:tab pos="11887200" algn="l"/>
                    <a:tab pos="12344400" algn="l"/>
                    <a:tab pos="12801600" algn="l"/>
                    <a:tab pos="13258800" algn="l"/>
                    <a:tab pos="13716000" algn="l"/>
                  </a:tabLst>
                  <a:defRPr sz="8500">
                    <a:solidFill>
                      <a:schemeClr val="bg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>
                  <a:tabLst>
                    <a:tab pos="547688" algn="l"/>
                    <a:tab pos="2743200" algn="l"/>
                    <a:tab pos="4935538" algn="l"/>
                    <a:tab pos="7129463" algn="l"/>
                    <a:tab pos="9323388" algn="l"/>
                    <a:tab pos="9601200" algn="l"/>
                    <a:tab pos="10058400" algn="l"/>
                    <a:tab pos="10515600" algn="l"/>
                    <a:tab pos="10972800" algn="l"/>
                    <a:tab pos="11430000" algn="l"/>
                    <a:tab pos="11887200" algn="l"/>
                    <a:tab pos="12344400" algn="l"/>
                    <a:tab pos="12801600" algn="l"/>
                    <a:tab pos="13258800" algn="l"/>
                    <a:tab pos="13716000" algn="l"/>
                  </a:tabLst>
                  <a:defRPr sz="8500">
                    <a:solidFill>
                      <a:schemeClr val="bg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>
                  <a:tabLst>
                    <a:tab pos="547688" algn="l"/>
                    <a:tab pos="2743200" algn="l"/>
                    <a:tab pos="4935538" algn="l"/>
                    <a:tab pos="7129463" algn="l"/>
                    <a:tab pos="9323388" algn="l"/>
                    <a:tab pos="9601200" algn="l"/>
                    <a:tab pos="10058400" algn="l"/>
                    <a:tab pos="10515600" algn="l"/>
                    <a:tab pos="10972800" algn="l"/>
                    <a:tab pos="11430000" algn="l"/>
                    <a:tab pos="11887200" algn="l"/>
                    <a:tab pos="12344400" algn="l"/>
                    <a:tab pos="12801600" algn="l"/>
                    <a:tab pos="13258800" algn="l"/>
                    <a:tab pos="13716000" algn="l"/>
                  </a:tabLst>
                  <a:defRPr sz="8500">
                    <a:solidFill>
                      <a:schemeClr val="bg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3013" indent="-227013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47688" algn="l"/>
                    <a:tab pos="2743200" algn="l"/>
                    <a:tab pos="4935538" algn="l"/>
                    <a:tab pos="7129463" algn="l"/>
                    <a:tab pos="9323388" algn="l"/>
                    <a:tab pos="9601200" algn="l"/>
                    <a:tab pos="10058400" algn="l"/>
                    <a:tab pos="10515600" algn="l"/>
                    <a:tab pos="10972800" algn="l"/>
                    <a:tab pos="11430000" algn="l"/>
                    <a:tab pos="11887200" algn="l"/>
                    <a:tab pos="12344400" algn="l"/>
                    <a:tab pos="12801600" algn="l"/>
                    <a:tab pos="13258800" algn="l"/>
                    <a:tab pos="13716000" algn="l"/>
                  </a:tabLst>
                  <a:defRPr sz="8500">
                    <a:solidFill>
                      <a:schemeClr val="bg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0213" indent="-227013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47688" algn="l"/>
                    <a:tab pos="2743200" algn="l"/>
                    <a:tab pos="4935538" algn="l"/>
                    <a:tab pos="7129463" algn="l"/>
                    <a:tab pos="9323388" algn="l"/>
                    <a:tab pos="9601200" algn="l"/>
                    <a:tab pos="10058400" algn="l"/>
                    <a:tab pos="10515600" algn="l"/>
                    <a:tab pos="10972800" algn="l"/>
                    <a:tab pos="11430000" algn="l"/>
                    <a:tab pos="11887200" algn="l"/>
                    <a:tab pos="12344400" algn="l"/>
                    <a:tab pos="12801600" algn="l"/>
                    <a:tab pos="13258800" algn="l"/>
                    <a:tab pos="13716000" algn="l"/>
                  </a:tabLst>
                  <a:defRPr sz="8500">
                    <a:solidFill>
                      <a:schemeClr val="bg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7413" indent="-227013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47688" algn="l"/>
                    <a:tab pos="2743200" algn="l"/>
                    <a:tab pos="4935538" algn="l"/>
                    <a:tab pos="7129463" algn="l"/>
                    <a:tab pos="9323388" algn="l"/>
                    <a:tab pos="9601200" algn="l"/>
                    <a:tab pos="10058400" algn="l"/>
                    <a:tab pos="10515600" algn="l"/>
                    <a:tab pos="10972800" algn="l"/>
                    <a:tab pos="11430000" algn="l"/>
                    <a:tab pos="11887200" algn="l"/>
                    <a:tab pos="12344400" algn="l"/>
                    <a:tab pos="12801600" algn="l"/>
                    <a:tab pos="13258800" algn="l"/>
                    <a:tab pos="13716000" algn="l"/>
                  </a:tabLst>
                  <a:defRPr sz="8500">
                    <a:solidFill>
                      <a:schemeClr val="bg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4613" indent="-227013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47688" algn="l"/>
                    <a:tab pos="2743200" algn="l"/>
                    <a:tab pos="4935538" algn="l"/>
                    <a:tab pos="7129463" algn="l"/>
                    <a:tab pos="9323388" algn="l"/>
                    <a:tab pos="9601200" algn="l"/>
                    <a:tab pos="10058400" algn="l"/>
                    <a:tab pos="10515600" algn="l"/>
                    <a:tab pos="10972800" algn="l"/>
                    <a:tab pos="11430000" algn="l"/>
                    <a:tab pos="11887200" algn="l"/>
                    <a:tab pos="12344400" algn="l"/>
                    <a:tab pos="12801600" algn="l"/>
                    <a:tab pos="13258800" algn="l"/>
                    <a:tab pos="13716000" algn="l"/>
                  </a:tabLst>
                  <a:defRPr sz="8500">
                    <a:solidFill>
                      <a:schemeClr val="bg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lvl="1">
                  <a:lnSpc>
                    <a:spcPct val="90000"/>
                  </a:lnSpc>
                  <a:buSzPct val="100000"/>
                </a:pPr>
                <a:r>
                  <a:rPr lang="en-US" altLang="en-US" sz="2000" dirty="0">
                    <a:solidFill>
                      <a:schemeClr val="tx1"/>
                    </a:solidFill>
                    <a:latin typeface="Calibri Light" panose="020F0302020204030204" pitchFamily="34" charset="0"/>
                  </a:rPr>
                  <a:t>Efficient edge fueling with a supersonic gas injector enables an effective particle confinement to be estimated.</a:t>
                </a:r>
              </a:p>
              <a:p>
                <a:pPr marL="0" lvl="1">
                  <a:lnSpc>
                    <a:spcPct val="90000"/>
                  </a:lnSpc>
                  <a:buSzPct val="100000"/>
                </a:pPr>
                <a:endParaRPr lang="en-US" altLang="en-US" sz="2000" dirty="0">
                  <a:solidFill>
                    <a:schemeClr val="tx1"/>
                  </a:solidFill>
                  <a:latin typeface="Calibri Light" panose="020F0302020204030204" pitchFamily="34" charset="0"/>
                </a:endParaRPr>
              </a:p>
              <a:p>
                <a:pPr marL="0" lvl="1">
                  <a:lnSpc>
                    <a:spcPct val="9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alt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ctrlPr>
                            <a:rPr lang="en-US" alt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func>
                        <m:funcPr>
                          <m:ctrlPr>
                            <a:rPr lang="en-US" alt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1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en-US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en-US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en-US" alt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𝜏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en-US" altLang="en-US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en-US" sz="1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en-US" sz="1400" b="0" i="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lvl="1">
                  <a:lnSpc>
                    <a:spcPct val="90000"/>
                  </a:lnSpc>
                  <a:buSzPct val="100000"/>
                </a:pPr>
                <a:r>
                  <a:rPr lang="en-US" altLang="en-US" sz="1400" b="0" i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where,</a:t>
                </a:r>
              </a:p>
              <a:p>
                <a:pPr marL="0" lvl="1">
                  <a:lnSpc>
                    <a:spcPct val="9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en-US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alt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  <m:sup>
                          <m:r>
                            <a:rPr lang="en-US" altLang="en-US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en-US" sz="1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en-US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altLang="en-US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US" alt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US" altLang="en-US" sz="1400" b="0" dirty="0">
                  <a:solidFill>
                    <a:schemeClr val="tx1"/>
                  </a:solidFill>
                  <a:latin typeface="Calibri Light" panose="020F0302020204030204" pitchFamily="34" charset="0"/>
                </a:endParaRPr>
              </a:p>
              <a:p>
                <a:pPr marL="0" lvl="1">
                  <a:lnSpc>
                    <a:spcPct val="90000"/>
                  </a:lnSpc>
                  <a:buSzPct val="100000"/>
                </a:pPr>
                <a:endParaRPr lang="en-US" altLang="en-US" sz="2000" dirty="0">
                  <a:solidFill>
                    <a:schemeClr val="tx1"/>
                  </a:solidFill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27" name="Text Box 4">
                <a:extLst>
                  <a:ext uri="{FF2B5EF4-FFF2-40B4-BE49-F238E27FC236}">
                    <a16:creationId xmlns:a16="http://schemas.microsoft.com/office/drawing/2014/main" id="{1C0AB642-E390-4AA1-A56F-AA97A7CC9C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9170" y="726215"/>
                <a:ext cx="4858926" cy="2236399"/>
              </a:xfrm>
              <a:prstGeom prst="rect">
                <a:avLst/>
              </a:prstGeom>
              <a:blipFill>
                <a:blip r:embed="rId2"/>
                <a:stretch>
                  <a:fillRect l="-3137" t="-49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6C13A896-763A-480A-AF14-EFD064E99A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8096" y="543911"/>
            <a:ext cx="3115382" cy="2236399"/>
          </a:xfrm>
          <a:prstGeom prst="rect">
            <a:avLst/>
          </a:prstGeom>
        </p:spPr>
      </p:pic>
      <p:pic>
        <p:nvPicPr>
          <p:cNvPr id="11" name="Picture 10" descr="Chart, histogram&#10;&#10;Description automatically generated">
            <a:extLst>
              <a:ext uri="{FF2B5EF4-FFF2-40B4-BE49-F238E27FC236}">
                <a16:creationId xmlns:a16="http://schemas.microsoft.com/office/drawing/2014/main" id="{94CD37DC-E4B9-4133-B836-904D50B67C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102410"/>
            <a:ext cx="3179650" cy="2023414"/>
          </a:xfrm>
          <a:prstGeom prst="rect">
            <a:avLst/>
          </a:prstGeom>
        </p:spPr>
      </p:pic>
      <p:pic>
        <p:nvPicPr>
          <p:cNvPr id="13" name="Picture 12" descr="Chart, histogram&#10;&#10;Description automatically generated">
            <a:extLst>
              <a:ext uri="{FF2B5EF4-FFF2-40B4-BE49-F238E27FC236}">
                <a16:creationId xmlns:a16="http://schemas.microsoft.com/office/drawing/2014/main" id="{83465E88-61AE-4385-A873-52337B5998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82175" y="3120086"/>
            <a:ext cx="3179650" cy="2023414"/>
          </a:xfrm>
          <a:prstGeom prst="rect">
            <a:avLst/>
          </a:prstGeom>
        </p:spPr>
      </p:pic>
      <p:pic>
        <p:nvPicPr>
          <p:cNvPr id="16" name="Picture 15" descr="Chart, histogram&#10;&#10;Description automatically generated">
            <a:extLst>
              <a:ext uri="{FF2B5EF4-FFF2-40B4-BE49-F238E27FC236}">
                <a16:creationId xmlns:a16="http://schemas.microsoft.com/office/drawing/2014/main" id="{6DB2B88B-085D-443E-9CA1-BB2A71EEC86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28321" y="3120086"/>
            <a:ext cx="3179650" cy="2023414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BC7E4AC7-0892-48B6-B4A6-A0027242B4D8}"/>
              </a:ext>
            </a:extLst>
          </p:cNvPr>
          <p:cNvSpPr txBox="1"/>
          <p:nvPr/>
        </p:nvSpPr>
        <p:spPr>
          <a:xfrm>
            <a:off x="1076446" y="2861338"/>
            <a:ext cx="1095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ld Li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3C247E0-9985-4BFC-9057-ECBE7D81A036}"/>
              </a:ext>
            </a:extLst>
          </p:cNvPr>
          <p:cNvSpPr txBox="1"/>
          <p:nvPr/>
        </p:nvSpPr>
        <p:spPr>
          <a:xfrm>
            <a:off x="3643946" y="2872070"/>
            <a:ext cx="1972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22 mg Li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55F12E9-C5F1-451D-A8ED-191D1C79D5AB}"/>
              </a:ext>
            </a:extLst>
          </p:cNvPr>
          <p:cNvSpPr txBox="1"/>
          <p:nvPr/>
        </p:nvSpPr>
        <p:spPr>
          <a:xfrm>
            <a:off x="6972541" y="2872070"/>
            <a:ext cx="1972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63 mg Li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F25B027-9752-4F3B-B304-8A2C361FFAE7}"/>
              </a:ext>
            </a:extLst>
          </p:cNvPr>
          <p:cNvCxnSpPr/>
          <p:nvPr/>
        </p:nvCxnSpPr>
        <p:spPr>
          <a:xfrm flipH="1">
            <a:off x="7412383" y="3706191"/>
            <a:ext cx="313634" cy="693531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974501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971F01-CD81-4ABE-BF8D-59DB55C55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ffective particle confinement time reduces with increased </a:t>
            </a:r>
            <a:r>
              <a:rPr lang="en-US" dirty="0" err="1"/>
              <a:t>lithiumization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60EFD68-CB2B-4D7D-995C-CB235D31588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3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 Box 4">
                <a:extLst>
                  <a:ext uri="{FF2B5EF4-FFF2-40B4-BE49-F238E27FC236}">
                    <a16:creationId xmlns:a16="http://schemas.microsoft.com/office/drawing/2014/main" id="{1C0AB642-E390-4AA1-A56F-AA97A7CC9C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170" y="726215"/>
                <a:ext cx="4858926" cy="22363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lvl1pPr>
                  <a:tabLst>
                    <a:tab pos="547688" algn="l"/>
                    <a:tab pos="2743200" algn="l"/>
                    <a:tab pos="4935538" algn="l"/>
                    <a:tab pos="7129463" algn="l"/>
                    <a:tab pos="9323388" algn="l"/>
                    <a:tab pos="9601200" algn="l"/>
                    <a:tab pos="10058400" algn="l"/>
                    <a:tab pos="10515600" algn="l"/>
                    <a:tab pos="10972800" algn="l"/>
                    <a:tab pos="11430000" algn="l"/>
                    <a:tab pos="11887200" algn="l"/>
                    <a:tab pos="12344400" algn="l"/>
                    <a:tab pos="12801600" algn="l"/>
                    <a:tab pos="13258800" algn="l"/>
                    <a:tab pos="13716000" algn="l"/>
                  </a:tabLst>
                  <a:defRPr sz="8500">
                    <a:solidFill>
                      <a:schemeClr val="bg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>
                  <a:tabLst>
                    <a:tab pos="547688" algn="l"/>
                    <a:tab pos="2743200" algn="l"/>
                    <a:tab pos="4935538" algn="l"/>
                    <a:tab pos="7129463" algn="l"/>
                    <a:tab pos="9323388" algn="l"/>
                    <a:tab pos="9601200" algn="l"/>
                    <a:tab pos="10058400" algn="l"/>
                    <a:tab pos="10515600" algn="l"/>
                    <a:tab pos="10972800" algn="l"/>
                    <a:tab pos="11430000" algn="l"/>
                    <a:tab pos="11887200" algn="l"/>
                    <a:tab pos="12344400" algn="l"/>
                    <a:tab pos="12801600" algn="l"/>
                    <a:tab pos="13258800" algn="l"/>
                    <a:tab pos="13716000" algn="l"/>
                  </a:tabLst>
                  <a:defRPr sz="8500">
                    <a:solidFill>
                      <a:schemeClr val="bg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597025" indent="-569913">
                  <a:tabLst>
                    <a:tab pos="547688" algn="l"/>
                    <a:tab pos="2743200" algn="l"/>
                    <a:tab pos="4935538" algn="l"/>
                    <a:tab pos="7129463" algn="l"/>
                    <a:tab pos="9323388" algn="l"/>
                    <a:tab pos="9601200" algn="l"/>
                    <a:tab pos="10058400" algn="l"/>
                    <a:tab pos="10515600" algn="l"/>
                    <a:tab pos="10972800" algn="l"/>
                    <a:tab pos="11430000" algn="l"/>
                    <a:tab pos="11887200" algn="l"/>
                    <a:tab pos="12344400" algn="l"/>
                    <a:tab pos="12801600" algn="l"/>
                    <a:tab pos="13258800" algn="l"/>
                    <a:tab pos="13716000" algn="l"/>
                  </a:tabLst>
                  <a:defRPr sz="8500">
                    <a:solidFill>
                      <a:schemeClr val="bg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>
                  <a:tabLst>
                    <a:tab pos="547688" algn="l"/>
                    <a:tab pos="2743200" algn="l"/>
                    <a:tab pos="4935538" algn="l"/>
                    <a:tab pos="7129463" algn="l"/>
                    <a:tab pos="9323388" algn="l"/>
                    <a:tab pos="9601200" algn="l"/>
                    <a:tab pos="10058400" algn="l"/>
                    <a:tab pos="10515600" algn="l"/>
                    <a:tab pos="10972800" algn="l"/>
                    <a:tab pos="11430000" algn="l"/>
                    <a:tab pos="11887200" algn="l"/>
                    <a:tab pos="12344400" algn="l"/>
                    <a:tab pos="12801600" algn="l"/>
                    <a:tab pos="13258800" algn="l"/>
                    <a:tab pos="13716000" algn="l"/>
                  </a:tabLst>
                  <a:defRPr sz="8500">
                    <a:solidFill>
                      <a:schemeClr val="bg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>
                  <a:tabLst>
                    <a:tab pos="547688" algn="l"/>
                    <a:tab pos="2743200" algn="l"/>
                    <a:tab pos="4935538" algn="l"/>
                    <a:tab pos="7129463" algn="l"/>
                    <a:tab pos="9323388" algn="l"/>
                    <a:tab pos="9601200" algn="l"/>
                    <a:tab pos="10058400" algn="l"/>
                    <a:tab pos="10515600" algn="l"/>
                    <a:tab pos="10972800" algn="l"/>
                    <a:tab pos="11430000" algn="l"/>
                    <a:tab pos="11887200" algn="l"/>
                    <a:tab pos="12344400" algn="l"/>
                    <a:tab pos="12801600" algn="l"/>
                    <a:tab pos="13258800" algn="l"/>
                    <a:tab pos="13716000" algn="l"/>
                  </a:tabLst>
                  <a:defRPr sz="8500">
                    <a:solidFill>
                      <a:schemeClr val="bg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3013" indent="-227013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47688" algn="l"/>
                    <a:tab pos="2743200" algn="l"/>
                    <a:tab pos="4935538" algn="l"/>
                    <a:tab pos="7129463" algn="l"/>
                    <a:tab pos="9323388" algn="l"/>
                    <a:tab pos="9601200" algn="l"/>
                    <a:tab pos="10058400" algn="l"/>
                    <a:tab pos="10515600" algn="l"/>
                    <a:tab pos="10972800" algn="l"/>
                    <a:tab pos="11430000" algn="l"/>
                    <a:tab pos="11887200" algn="l"/>
                    <a:tab pos="12344400" algn="l"/>
                    <a:tab pos="12801600" algn="l"/>
                    <a:tab pos="13258800" algn="l"/>
                    <a:tab pos="13716000" algn="l"/>
                  </a:tabLst>
                  <a:defRPr sz="8500">
                    <a:solidFill>
                      <a:schemeClr val="bg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0213" indent="-227013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47688" algn="l"/>
                    <a:tab pos="2743200" algn="l"/>
                    <a:tab pos="4935538" algn="l"/>
                    <a:tab pos="7129463" algn="l"/>
                    <a:tab pos="9323388" algn="l"/>
                    <a:tab pos="9601200" algn="l"/>
                    <a:tab pos="10058400" algn="l"/>
                    <a:tab pos="10515600" algn="l"/>
                    <a:tab pos="10972800" algn="l"/>
                    <a:tab pos="11430000" algn="l"/>
                    <a:tab pos="11887200" algn="l"/>
                    <a:tab pos="12344400" algn="l"/>
                    <a:tab pos="12801600" algn="l"/>
                    <a:tab pos="13258800" algn="l"/>
                    <a:tab pos="13716000" algn="l"/>
                  </a:tabLst>
                  <a:defRPr sz="8500">
                    <a:solidFill>
                      <a:schemeClr val="bg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7413" indent="-227013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47688" algn="l"/>
                    <a:tab pos="2743200" algn="l"/>
                    <a:tab pos="4935538" algn="l"/>
                    <a:tab pos="7129463" algn="l"/>
                    <a:tab pos="9323388" algn="l"/>
                    <a:tab pos="9601200" algn="l"/>
                    <a:tab pos="10058400" algn="l"/>
                    <a:tab pos="10515600" algn="l"/>
                    <a:tab pos="10972800" algn="l"/>
                    <a:tab pos="11430000" algn="l"/>
                    <a:tab pos="11887200" algn="l"/>
                    <a:tab pos="12344400" algn="l"/>
                    <a:tab pos="12801600" algn="l"/>
                    <a:tab pos="13258800" algn="l"/>
                    <a:tab pos="13716000" algn="l"/>
                  </a:tabLst>
                  <a:defRPr sz="8500">
                    <a:solidFill>
                      <a:schemeClr val="bg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4613" indent="-227013" defTabSz="455613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547688" algn="l"/>
                    <a:tab pos="2743200" algn="l"/>
                    <a:tab pos="4935538" algn="l"/>
                    <a:tab pos="7129463" algn="l"/>
                    <a:tab pos="9323388" algn="l"/>
                    <a:tab pos="9601200" algn="l"/>
                    <a:tab pos="10058400" algn="l"/>
                    <a:tab pos="10515600" algn="l"/>
                    <a:tab pos="10972800" algn="l"/>
                    <a:tab pos="11430000" algn="l"/>
                    <a:tab pos="11887200" algn="l"/>
                    <a:tab pos="12344400" algn="l"/>
                    <a:tab pos="12801600" algn="l"/>
                    <a:tab pos="13258800" algn="l"/>
                    <a:tab pos="13716000" algn="l"/>
                  </a:tabLst>
                  <a:defRPr sz="8500">
                    <a:solidFill>
                      <a:schemeClr val="bg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marL="0" lvl="1">
                  <a:lnSpc>
                    <a:spcPct val="90000"/>
                  </a:lnSpc>
                  <a:buSzPct val="100000"/>
                </a:pPr>
                <a:r>
                  <a:rPr lang="en-US" altLang="en-US" sz="2000" dirty="0">
                    <a:solidFill>
                      <a:schemeClr val="tx1"/>
                    </a:solidFill>
                    <a:latin typeface="Calibri Light" panose="020F0302020204030204" pitchFamily="34" charset="0"/>
                  </a:rPr>
                  <a:t>Efficient edge fueling with a supersonic gas injector enables an effective particle confinement to be estimated.</a:t>
                </a:r>
              </a:p>
              <a:p>
                <a:pPr marL="0" lvl="1">
                  <a:lnSpc>
                    <a:spcPct val="90000"/>
                  </a:lnSpc>
                  <a:buSzPct val="100000"/>
                </a:pPr>
                <a:endParaRPr lang="en-US" altLang="en-US" sz="2000" dirty="0">
                  <a:solidFill>
                    <a:schemeClr val="tx1"/>
                  </a:solidFill>
                  <a:latin typeface="Calibri Light" panose="020F0302020204030204" pitchFamily="34" charset="0"/>
                </a:endParaRPr>
              </a:p>
              <a:p>
                <a:pPr marL="0" lvl="1">
                  <a:lnSpc>
                    <a:spcPct val="9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altLang="en-US" sz="1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alt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ctrlPr>
                            <a:rPr lang="en-US" alt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func>
                        <m:funcPr>
                          <m:ctrlPr>
                            <a:rPr lang="en-US" alt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en-US" sz="1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en-US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alt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en-US" sz="1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en-US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en-US" alt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𝜏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1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𝑝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en-US" altLang="en-US" sz="1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altLang="en-US" sz="1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en-US" sz="1400" b="0" i="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lvl="1">
                  <a:lnSpc>
                    <a:spcPct val="90000"/>
                  </a:lnSpc>
                  <a:buSzPct val="100000"/>
                </a:pPr>
                <a:r>
                  <a:rPr lang="en-US" altLang="en-US" sz="1400" b="0" i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where,</a:t>
                </a:r>
              </a:p>
              <a:p>
                <a:pPr marL="0" lvl="1">
                  <a:lnSpc>
                    <a:spcPct val="90000"/>
                  </a:lnSpc>
                  <a:buSzPct val="10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en-US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alt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  <m:sup>
                          <m:r>
                            <a:rPr lang="en-US" altLang="en-US" sz="1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en-US" sz="14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en-US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altLang="en-US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en-US" alt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en-US" sz="1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US" altLang="en-US" sz="1400" b="0" dirty="0">
                  <a:solidFill>
                    <a:schemeClr val="tx1"/>
                  </a:solidFill>
                  <a:latin typeface="Calibri Light" panose="020F0302020204030204" pitchFamily="34" charset="0"/>
                </a:endParaRPr>
              </a:p>
              <a:p>
                <a:pPr marL="0" lvl="1">
                  <a:lnSpc>
                    <a:spcPct val="90000"/>
                  </a:lnSpc>
                  <a:buSzPct val="100000"/>
                </a:pPr>
                <a:endParaRPr lang="en-US" altLang="en-US" sz="2000" dirty="0">
                  <a:solidFill>
                    <a:schemeClr val="tx1"/>
                  </a:solidFill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27" name="Text Box 4">
                <a:extLst>
                  <a:ext uri="{FF2B5EF4-FFF2-40B4-BE49-F238E27FC236}">
                    <a16:creationId xmlns:a16="http://schemas.microsoft.com/office/drawing/2014/main" id="{1C0AB642-E390-4AA1-A56F-AA97A7CC9C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9170" y="726215"/>
                <a:ext cx="4858926" cy="2236399"/>
              </a:xfrm>
              <a:prstGeom prst="rect">
                <a:avLst/>
              </a:prstGeom>
              <a:blipFill>
                <a:blip r:embed="rId2"/>
                <a:stretch>
                  <a:fillRect l="-3137" t="-49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3465A4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 descr="Chart, histogram&#10;&#10;Description automatically generated">
            <a:extLst>
              <a:ext uri="{FF2B5EF4-FFF2-40B4-BE49-F238E27FC236}">
                <a16:creationId xmlns:a16="http://schemas.microsoft.com/office/drawing/2014/main" id="{94CD37DC-E4B9-4133-B836-904D50B67C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02410"/>
            <a:ext cx="3179650" cy="2023414"/>
          </a:xfrm>
          <a:prstGeom prst="rect">
            <a:avLst/>
          </a:prstGeom>
        </p:spPr>
      </p:pic>
      <p:pic>
        <p:nvPicPr>
          <p:cNvPr id="13" name="Picture 12" descr="Chart, histogram&#10;&#10;Description automatically generated">
            <a:extLst>
              <a:ext uri="{FF2B5EF4-FFF2-40B4-BE49-F238E27FC236}">
                <a16:creationId xmlns:a16="http://schemas.microsoft.com/office/drawing/2014/main" id="{83465E88-61AE-4385-A873-52337B5998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2175" y="3120086"/>
            <a:ext cx="3179650" cy="2023414"/>
          </a:xfrm>
          <a:prstGeom prst="rect">
            <a:avLst/>
          </a:prstGeom>
        </p:spPr>
      </p:pic>
      <p:pic>
        <p:nvPicPr>
          <p:cNvPr id="16" name="Picture 15" descr="Chart, histogram&#10;&#10;Description automatically generated">
            <a:extLst>
              <a:ext uri="{FF2B5EF4-FFF2-40B4-BE49-F238E27FC236}">
                <a16:creationId xmlns:a16="http://schemas.microsoft.com/office/drawing/2014/main" id="{6DB2B88B-085D-443E-9CA1-BB2A71EEC8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28321" y="3120086"/>
            <a:ext cx="3179650" cy="2023414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BC7E4AC7-0892-48B6-B4A6-A0027242B4D8}"/>
              </a:ext>
            </a:extLst>
          </p:cNvPr>
          <p:cNvSpPr txBox="1"/>
          <p:nvPr/>
        </p:nvSpPr>
        <p:spPr>
          <a:xfrm>
            <a:off x="1076446" y="2861338"/>
            <a:ext cx="1095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ld Li*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93C247E0-9985-4BFC-9057-ECBE7D81A036}"/>
              </a:ext>
            </a:extLst>
          </p:cNvPr>
          <p:cNvSpPr txBox="1"/>
          <p:nvPr/>
        </p:nvSpPr>
        <p:spPr>
          <a:xfrm>
            <a:off x="3643946" y="2872070"/>
            <a:ext cx="1972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22 mg Li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B55F12E9-C5F1-451D-A8ED-191D1C79D5AB}"/>
              </a:ext>
            </a:extLst>
          </p:cNvPr>
          <p:cNvSpPr txBox="1"/>
          <p:nvPr/>
        </p:nvSpPr>
        <p:spPr>
          <a:xfrm>
            <a:off x="6972541" y="2872070"/>
            <a:ext cx="1972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63 mg Li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F25B027-9752-4F3B-B304-8A2C361FFAE7}"/>
              </a:ext>
            </a:extLst>
          </p:cNvPr>
          <p:cNvCxnSpPr/>
          <p:nvPr/>
        </p:nvCxnSpPr>
        <p:spPr>
          <a:xfrm flipH="1">
            <a:off x="7412383" y="3706191"/>
            <a:ext cx="313634" cy="693531"/>
          </a:xfrm>
          <a:prstGeom prst="straightConnector1">
            <a:avLst/>
          </a:prstGeom>
          <a:ln>
            <a:tailEnd type="triangle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4" name="Picture 4">
            <a:extLst>
              <a:ext uri="{FF2B5EF4-FFF2-40B4-BE49-F238E27FC236}">
                <a16:creationId xmlns:a16="http://schemas.microsoft.com/office/drawing/2014/main" id="{CB9ADE83-856E-40B7-98CC-78EE2E72CB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1204" y="839187"/>
            <a:ext cx="2682673" cy="19679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837763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0682FF-6CF8-4F3B-AC9D-C268DC8AAE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yman Alpha array intensity progressively reduces with more lithiu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39FAEA-690E-4BD1-8E31-91E8EA1518F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21" name="Picture 20" descr="Chart, scatter chart&#10;&#10;Description automatically generated">
            <a:extLst>
              <a:ext uri="{FF2B5EF4-FFF2-40B4-BE49-F238E27FC236}">
                <a16:creationId xmlns:a16="http://schemas.microsoft.com/office/drawing/2014/main" id="{45C1B16B-D3F6-4CB4-AE55-A8017F2EF7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3813" y="2896039"/>
            <a:ext cx="3146445" cy="2247461"/>
          </a:xfrm>
          <a:prstGeom prst="rect">
            <a:avLst/>
          </a:prstGeom>
        </p:spPr>
      </p:pic>
      <p:pic>
        <p:nvPicPr>
          <p:cNvPr id="27" name="Picture 26" descr="Chart, histogram&#10;&#10;Description automatically generated">
            <a:extLst>
              <a:ext uri="{FF2B5EF4-FFF2-40B4-BE49-F238E27FC236}">
                <a16:creationId xmlns:a16="http://schemas.microsoft.com/office/drawing/2014/main" id="{0F90E5F7-4543-4376-9CFF-218182633CB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7387"/>
          <a:stretch/>
        </p:blipFill>
        <p:spPr>
          <a:xfrm>
            <a:off x="4896593" y="543911"/>
            <a:ext cx="4155338" cy="2415981"/>
          </a:xfrm>
          <a:prstGeom prst="rect">
            <a:avLst/>
          </a:prstGeom>
        </p:spPr>
      </p:pic>
      <p:sp>
        <p:nvSpPr>
          <p:cNvPr id="28" name="Text Box 4">
            <a:extLst>
              <a:ext uri="{FF2B5EF4-FFF2-40B4-BE49-F238E27FC236}">
                <a16:creationId xmlns:a16="http://schemas.microsoft.com/office/drawing/2014/main" id="{A38C2DEC-6B67-4EFD-AF4B-8D35DE3EE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9" y="1805940"/>
            <a:ext cx="4464831" cy="2011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597025" indent="-569913"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30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02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74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46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Lyman-alpha array signal shows progressive reduction with increasing </a:t>
            </a:r>
            <a:r>
              <a:rPr lang="en-US" altLang="en-US" sz="1600" dirty="0" err="1">
                <a:solidFill>
                  <a:schemeClr val="tx1"/>
                </a:solidFill>
                <a:latin typeface="Calibri Light" panose="020F0302020204030204" pitchFamily="34" charset="0"/>
              </a:rPr>
              <a:t>lithiumization</a:t>
            </a:r>
            <a:r>
              <a:rPr lang="en-US" altLang="en-US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 for the same fueling sequence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The decay rate of signal intensity after a puff is also seen to reduce with more lithium 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dirty="0">
                <a:solidFill>
                  <a:schemeClr val="bg1">
                    <a:lumMod val="85000"/>
                  </a:schemeClr>
                </a:solidFill>
                <a:latin typeface="Calibri Light" panose="020F0302020204030204" pitchFamily="34" charset="0"/>
              </a:rPr>
              <a:t>Comparing Lyman alpha signal intensities across different timepoints at similar line averaged density also shows a similar reduction, indicating a trend independent of density. </a:t>
            </a:r>
          </a:p>
          <a:p>
            <a:pPr marL="0" lvl="1">
              <a:lnSpc>
                <a:spcPct val="90000"/>
              </a:lnSpc>
              <a:buSzPct val="100000"/>
            </a:pPr>
            <a:endParaRPr lang="en-US" altLang="en-US" sz="1600" dirty="0">
              <a:solidFill>
                <a:schemeClr val="tx1"/>
              </a:solidFill>
              <a:latin typeface="Calibri Light" panose="020F0302020204030204" pitchFamily="34" charset="0"/>
            </a:endParaRP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en-US" sz="2000" dirty="0">
              <a:solidFill>
                <a:schemeClr val="tx1"/>
              </a:solidFill>
              <a:latin typeface="Calibri Light" panose="020F0302020204030204" pitchFamily="34" charset="0"/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BB62C88-0182-4B5B-90D4-7564C730F453}"/>
              </a:ext>
            </a:extLst>
          </p:cNvPr>
          <p:cNvCxnSpPr>
            <a:cxnSpLocks/>
          </p:cNvCxnSpPr>
          <p:nvPr/>
        </p:nvCxnSpPr>
        <p:spPr>
          <a:xfrm>
            <a:off x="7078351" y="1540911"/>
            <a:ext cx="0" cy="51648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F1532E32-1585-45AB-91CF-970571E2A72D}"/>
              </a:ext>
            </a:extLst>
          </p:cNvPr>
          <p:cNvSpPr txBox="1"/>
          <p:nvPr/>
        </p:nvSpPr>
        <p:spPr>
          <a:xfrm>
            <a:off x="6974262" y="2042559"/>
            <a:ext cx="16051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st Li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9B79849-336E-482D-96B8-FD4D0B1ECFAF}"/>
              </a:ext>
            </a:extLst>
          </p:cNvPr>
          <p:cNvSpPr txBox="1"/>
          <p:nvPr/>
        </p:nvSpPr>
        <p:spPr>
          <a:xfrm>
            <a:off x="6389156" y="1258309"/>
            <a:ext cx="16051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Least Li</a:t>
            </a:r>
          </a:p>
        </p:txBody>
      </p:sp>
    </p:spTree>
    <p:extLst>
      <p:ext uri="{BB962C8B-B14F-4D97-AF65-F5344CB8AC3E}">
        <p14:creationId xmlns:p14="http://schemas.microsoft.com/office/powerpoint/2010/main" val="9355374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0682FF-6CF8-4F3B-AC9D-C268DC8AAE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yman Alpha array intensity progressively reduces with more lithiu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39FAEA-690E-4BD1-8E31-91E8EA1518F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28" name="Text Box 4">
            <a:extLst>
              <a:ext uri="{FF2B5EF4-FFF2-40B4-BE49-F238E27FC236}">
                <a16:creationId xmlns:a16="http://schemas.microsoft.com/office/drawing/2014/main" id="{A38C2DEC-6B67-4EFD-AF4B-8D35DE3EE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089" y="1805940"/>
            <a:ext cx="4464831" cy="2011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597025" indent="-569913"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30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02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74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46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dirty="0">
                <a:solidFill>
                  <a:schemeClr val="bg1">
                    <a:lumMod val="85000"/>
                  </a:schemeClr>
                </a:solidFill>
                <a:latin typeface="Calibri Light" panose="020F0302020204030204" pitchFamily="34" charset="0"/>
              </a:rPr>
              <a:t>Lyman-alpha array signal shows progressive reduction with increasing </a:t>
            </a:r>
            <a:r>
              <a:rPr lang="en-US" altLang="en-US" sz="1600" dirty="0" err="1">
                <a:solidFill>
                  <a:schemeClr val="bg1">
                    <a:lumMod val="85000"/>
                  </a:schemeClr>
                </a:solidFill>
                <a:latin typeface="Calibri Light" panose="020F0302020204030204" pitchFamily="34" charset="0"/>
              </a:rPr>
              <a:t>lithiumization</a:t>
            </a:r>
            <a:r>
              <a:rPr lang="en-US" altLang="en-US" sz="1600" dirty="0">
                <a:solidFill>
                  <a:schemeClr val="bg1">
                    <a:lumMod val="85000"/>
                  </a:schemeClr>
                </a:solidFill>
                <a:latin typeface="Calibri Light" panose="020F0302020204030204" pitchFamily="34" charset="0"/>
              </a:rPr>
              <a:t> for the same fueling sequence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dirty="0">
                <a:solidFill>
                  <a:schemeClr val="bg1">
                    <a:lumMod val="85000"/>
                  </a:schemeClr>
                </a:solidFill>
                <a:latin typeface="Calibri Light" panose="020F0302020204030204" pitchFamily="34" charset="0"/>
              </a:rPr>
              <a:t>The decay rate of signal intensity after a puff is also seen to reduce with more lithium 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1600" dirty="0">
                <a:solidFill>
                  <a:schemeClr val="tx1"/>
                </a:solidFill>
                <a:latin typeface="Calibri Light" panose="020F0302020204030204" pitchFamily="34" charset="0"/>
              </a:rPr>
              <a:t>Comparing Lyman alpha signal intensities across different timepoints at similar line averaged density also shows a similar reduction, indicating a trend independent of density. </a:t>
            </a:r>
          </a:p>
          <a:p>
            <a:pPr marL="0" lvl="1">
              <a:lnSpc>
                <a:spcPct val="90000"/>
              </a:lnSpc>
              <a:buSzPct val="100000"/>
            </a:pPr>
            <a:endParaRPr lang="en-US" altLang="en-US" sz="1600" dirty="0">
              <a:solidFill>
                <a:schemeClr val="tx1"/>
              </a:solidFill>
              <a:latin typeface="Calibri Light" panose="020F0302020204030204" pitchFamily="34" charset="0"/>
            </a:endParaRP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en-US" sz="2000" dirty="0">
              <a:solidFill>
                <a:schemeClr val="tx1"/>
              </a:solidFill>
              <a:latin typeface="Calibri Light" panose="020F0302020204030204" pitchFamily="34" charset="0"/>
            </a:endParaRPr>
          </a:p>
        </p:txBody>
      </p:sp>
      <p:pic>
        <p:nvPicPr>
          <p:cNvPr id="11" name="Picture 10" descr="Chart, scatter chart&#10;&#10;Description automatically generated">
            <a:extLst>
              <a:ext uri="{FF2B5EF4-FFF2-40B4-BE49-F238E27FC236}">
                <a16:creationId xmlns:a16="http://schemas.microsoft.com/office/drawing/2014/main" id="{5BB03415-9C34-40BB-8144-0101AC6F46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2169" y="2896039"/>
            <a:ext cx="3146445" cy="2247460"/>
          </a:xfrm>
          <a:prstGeom prst="rect">
            <a:avLst/>
          </a:prstGeom>
        </p:spPr>
      </p:pic>
      <p:pic>
        <p:nvPicPr>
          <p:cNvPr id="12" name="Picture 11" descr="Chart, histogram&#10;&#10;Description automatically generated">
            <a:extLst>
              <a:ext uri="{FF2B5EF4-FFF2-40B4-BE49-F238E27FC236}">
                <a16:creationId xmlns:a16="http://schemas.microsoft.com/office/drawing/2014/main" id="{ECEF935F-0783-4D8C-89DA-8F365D144B0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959" t="5140" r="7311"/>
          <a:stretch/>
        </p:blipFill>
        <p:spPr>
          <a:xfrm>
            <a:off x="5006784" y="543912"/>
            <a:ext cx="4137216" cy="2408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403628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0682FF-6CF8-4F3B-AC9D-C268DC8AAE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OL profile measured using Thomson scattering and Langmuir probe dat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D39FAEA-690E-4BD1-8E31-91E8EA1518F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7616317-BEA9-4F0D-BBCE-4BF54B09F322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/>
              <a:t>to change this, go to Insert &gt; Header and Footer...</a:t>
            </a:r>
            <a:endParaRPr lang="en-US" dirty="0"/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0046AFBB-843E-4142-BFCF-E3C4390F3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00" y="678204"/>
            <a:ext cx="9012630" cy="1560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597025" indent="-569913"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30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02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74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46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chemeClr val="tx1"/>
                </a:solidFill>
                <a:latin typeface="Calibri Light" panose="020F0302020204030204" pitchFamily="34" charset="0"/>
              </a:rPr>
              <a:t>SOL density and temperature is approximated using an exponential decay fit using data from the main TVTS system and the low field side Langmuir probe. 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chemeClr val="tx1"/>
                </a:solidFill>
                <a:latin typeface="Calibri Light" panose="020F0302020204030204" pitchFamily="34" charset="0"/>
              </a:rPr>
              <a:t>Extrapolation of density decay from fit to TVTS data agrees well with the probe data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1800" dirty="0">
                <a:solidFill>
                  <a:schemeClr val="tx1"/>
                </a:solidFill>
                <a:latin typeface="Calibri Light" panose="020F0302020204030204" pitchFamily="34" charset="0"/>
              </a:rPr>
              <a:t>Probe temperature measurement likely specious for hot edge, new low field side TS optics should solve this!</a:t>
            </a:r>
          </a:p>
        </p:txBody>
      </p:sp>
      <p:pic>
        <p:nvPicPr>
          <p:cNvPr id="34818" name="Picture 2">
            <a:extLst>
              <a:ext uri="{FF2B5EF4-FFF2-40B4-BE49-F238E27FC236}">
                <a16:creationId xmlns:a16="http://schemas.microsoft.com/office/drawing/2014/main" id="{CBE3FACA-7566-4F2E-9039-85FD842D1E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021496"/>
            <a:ext cx="3017306" cy="21220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E310670-1343-442F-9116-7D313AFFE8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3317" y="3021494"/>
            <a:ext cx="3017366" cy="2122005"/>
          </a:xfrm>
          <a:prstGeom prst="rect">
            <a:avLst/>
          </a:prstGeom>
        </p:spPr>
      </p:pic>
      <p:pic>
        <p:nvPicPr>
          <p:cNvPr id="34820" name="Picture 4">
            <a:extLst>
              <a:ext uri="{FF2B5EF4-FFF2-40B4-BE49-F238E27FC236}">
                <a16:creationId xmlns:a16="http://schemas.microsoft.com/office/drawing/2014/main" id="{618A767D-634D-4A57-8654-8F8DB704B4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921" y="3021493"/>
            <a:ext cx="3017309" cy="2122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2DA99EA-AA97-44A9-91A2-0491453B5B2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2646"/>
          <a:stretch/>
        </p:blipFill>
        <p:spPr>
          <a:xfrm>
            <a:off x="7811814" y="2238548"/>
            <a:ext cx="1240474" cy="76815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402C3BB-588F-4B6F-8353-659209F5775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84589" y="2253341"/>
            <a:ext cx="1132718" cy="77375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B1568AE-D361-4831-9324-2911DBAD3E4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77759" y="2253341"/>
            <a:ext cx="1102924" cy="77951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71975F5A-63A7-4524-B0C5-80ABA477251D}"/>
              </a:ext>
            </a:extLst>
          </p:cNvPr>
          <p:cNvSpPr txBox="1"/>
          <p:nvPr/>
        </p:nvSpPr>
        <p:spPr>
          <a:xfrm>
            <a:off x="401213" y="2447336"/>
            <a:ext cx="1095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ld Li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FDAE2F85-926B-468E-8616-299738AFD0FB}"/>
              </a:ext>
            </a:extLst>
          </p:cNvPr>
          <p:cNvSpPr txBox="1"/>
          <p:nvPr/>
        </p:nvSpPr>
        <p:spPr>
          <a:xfrm>
            <a:off x="2968713" y="2458068"/>
            <a:ext cx="1972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22 mg Li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9201558-BD96-4B00-8661-932431973F98}"/>
              </a:ext>
            </a:extLst>
          </p:cNvPr>
          <p:cNvSpPr txBox="1"/>
          <p:nvPr/>
        </p:nvSpPr>
        <p:spPr>
          <a:xfrm>
            <a:off x="6297308" y="2458068"/>
            <a:ext cx="1972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63 mg Li</a:t>
            </a:r>
          </a:p>
        </p:txBody>
      </p:sp>
    </p:spTree>
    <p:extLst>
      <p:ext uri="{BB962C8B-B14F-4D97-AF65-F5344CB8AC3E}">
        <p14:creationId xmlns:p14="http://schemas.microsoft.com/office/powerpoint/2010/main" val="39304757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DF9E1-6B14-D349-A9CF-0DEB05E0B7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630"/>
            <a:ext cx="8542267" cy="531628"/>
          </a:xfrm>
        </p:spPr>
        <p:txBody>
          <a:bodyPr>
            <a:normAutofit/>
          </a:bodyPr>
          <a:lstStyle/>
          <a:p>
            <a:r>
              <a:rPr lang="en-US" dirty="0"/>
              <a:t>LTX and LTX-beta 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A0203C-1B49-3B4E-94BB-6B1C4B5A97C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CAA6112A-556A-41E1-8589-5EC1B036E7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7823" y="1136073"/>
            <a:ext cx="4084443" cy="2931048"/>
          </a:xfrm>
          <a:prstGeom prst="rect">
            <a:avLst/>
          </a:prstGeom>
        </p:spPr>
      </p:pic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88302FD9-E06B-431D-B510-2BBAFB06FB3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1145895"/>
              </p:ext>
            </p:extLst>
          </p:nvPr>
        </p:nvGraphicFramePr>
        <p:xfrm>
          <a:off x="89807" y="1231887"/>
          <a:ext cx="4206356" cy="2679726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1375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69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38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38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42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04518">
                <a:tc gridSpan="2"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rameters</a:t>
                      </a:r>
                      <a:endParaRPr lang="en-US" sz="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kern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TX</a:t>
                      </a:r>
                      <a:endParaRPr lang="en-US" sz="800" b="1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800" kern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TX-</a:t>
                      </a:r>
                      <a:r>
                        <a:rPr lang="el-GR" sz="800" kern="12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β</a:t>
                      </a:r>
                      <a:endParaRPr lang="en-US" sz="800" b="1" kern="12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lanned</a:t>
                      </a:r>
                      <a:endParaRPr lang="en-US" sz="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4518"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jor</a:t>
                      </a:r>
                      <a:r>
                        <a:rPr lang="en-US" sz="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Radius</a:t>
                      </a:r>
                      <a:endParaRPr lang="en-US" sz="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800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34 </a:t>
                      </a:r>
                      <a:r>
                        <a:rPr lang="en-US" sz="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</a:t>
                      </a:r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40</a:t>
                      </a:r>
                      <a:r>
                        <a:rPr lang="en-US" sz="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m</a:t>
                      </a:r>
                      <a:endParaRPr lang="en-US" sz="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4518"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inor Radius</a:t>
                      </a:r>
                      <a:endParaRPr lang="en-US" sz="800" b="1" i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endParaRPr lang="en-US" sz="800" b="1" i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20</a:t>
                      </a:r>
                      <a:r>
                        <a:rPr lang="en-US" sz="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</a:t>
                      </a:r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 cm</a:t>
                      </a:r>
                      <a:endParaRPr lang="en-US" sz="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7681"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cuum</a:t>
                      </a:r>
                      <a:r>
                        <a:rPr lang="en-US" sz="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umping</a:t>
                      </a:r>
                      <a:endParaRPr lang="en-US" sz="8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,000 L/s</a:t>
                      </a:r>
                      <a:endParaRPr lang="en-US" sz="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,000 L/s</a:t>
                      </a:r>
                      <a:endParaRPr lang="en-US" sz="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,000 L/s + </a:t>
                      </a:r>
                      <a:r>
                        <a:rPr lang="en-US" sz="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</a:t>
                      </a:r>
                      <a:endParaRPr lang="en-US" sz="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0844">
                <a:tc>
                  <a:txBody>
                    <a:bodyPr/>
                    <a:lstStyle/>
                    <a:p>
                      <a:r>
                        <a:rPr lang="en-US" sz="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 Heat/Evap/Cool time </a:t>
                      </a:r>
                      <a:endParaRPr lang="en-US" sz="8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/10/100 mins</a:t>
                      </a:r>
                      <a:endParaRPr lang="en-US" sz="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80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/10/10 mins</a:t>
                      </a:r>
                      <a:endParaRPr kumimoji="0" lang="en-US" sz="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/5/5 mi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4518"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roidal Field</a:t>
                      </a:r>
                      <a:endParaRPr lang="en-US" sz="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</a:t>
                      </a:r>
                      <a:r>
                        <a:rPr lang="en-US" sz="800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lang="en-US" sz="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7 – 0.2 T</a:t>
                      </a:r>
                      <a:endParaRPr lang="en-US" sz="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3 T</a:t>
                      </a:r>
                      <a:endParaRPr lang="en-US" sz="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34 T</a:t>
                      </a:r>
                      <a:endParaRPr lang="en-US" sz="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4518"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lasma</a:t>
                      </a:r>
                      <a:r>
                        <a:rPr lang="en-US" sz="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urrent</a:t>
                      </a:r>
                      <a:endParaRPr lang="en-US" sz="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800" baseline="-250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  <a:endParaRPr lang="en-US" sz="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lt; 85 kA</a:t>
                      </a:r>
                      <a:endParaRPr lang="en-US" sz="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140 kA</a:t>
                      </a:r>
                      <a:endParaRPr lang="en-US" sz="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0 kA</a:t>
                      </a:r>
                      <a:endParaRPr lang="en-US" sz="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7681"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lasma Duration</a:t>
                      </a:r>
                      <a:endParaRPr lang="en-US" sz="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800" baseline="-250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hot</a:t>
                      </a:r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lt;</a:t>
                      </a:r>
                      <a:r>
                        <a:rPr lang="en-US" sz="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50 ms</a:t>
                      </a:r>
                      <a:endParaRPr lang="en-US" sz="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&lt;</a:t>
                      </a:r>
                      <a:r>
                        <a:rPr lang="en-US" sz="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50 </a:t>
                      </a:r>
                      <a:r>
                        <a:rPr lang="en-US" sz="800" baseline="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lang="en-US" sz="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100 </a:t>
                      </a:r>
                      <a:r>
                        <a:rPr lang="en-US" sz="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lang="en-US" sz="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451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Power</a:t>
                      </a:r>
                      <a:endParaRPr lang="en-US" sz="8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  <a:r>
                        <a:rPr lang="en-US" sz="800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BI</a:t>
                      </a:r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0 - 700 kW</a:t>
                      </a:r>
                      <a:endParaRPr lang="en-US" sz="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0 - 700 kW</a:t>
                      </a:r>
                      <a:endParaRPr lang="en-US" sz="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4518">
                <a:tc>
                  <a:txBody>
                    <a:bodyPr/>
                    <a:lstStyle/>
                    <a:p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Duration</a:t>
                      </a:r>
                      <a:endParaRPr lang="en-US" sz="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800" baseline="-250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BI</a:t>
                      </a:r>
                      <a:endParaRPr lang="en-US" sz="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-6 </a:t>
                      </a:r>
                      <a:r>
                        <a:rPr lang="en-US" sz="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lang="en-US" sz="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8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-30 </a:t>
                      </a:r>
                      <a:r>
                        <a:rPr lang="en-US" sz="800" dirty="0" err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lang="en-US" sz="8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cxnSp>
        <p:nvCxnSpPr>
          <p:cNvPr id="12" name="Straight Connector 20">
            <a:extLst>
              <a:ext uri="{FF2B5EF4-FFF2-40B4-BE49-F238E27FC236}">
                <a16:creationId xmlns:a16="http://schemas.microsoft.com/office/drawing/2014/main" id="{4546A964-708B-40E1-BC9A-92BA8634B77A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791526" y="3706200"/>
            <a:ext cx="1711779" cy="7256"/>
          </a:xfrm>
          <a:prstGeom prst="line">
            <a:avLst/>
          </a:prstGeom>
          <a:noFill/>
          <a:ln w="38100">
            <a:solidFill>
              <a:srgbClr val="FC0128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3" name="TextBox 21">
            <a:extLst>
              <a:ext uri="{FF2B5EF4-FFF2-40B4-BE49-F238E27FC236}">
                <a16:creationId xmlns:a16="http://schemas.microsoft.com/office/drawing/2014/main" id="{31D33702-40CF-465D-9C4E-9B1F16BC3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7212" y="3714282"/>
            <a:ext cx="900405" cy="300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70" tIns="34285" rIns="68570" bIns="34285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" charset="0"/>
                <a:ea typeface="ヒラギノ角ゴ Pro W3" charset="-128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" charset="0"/>
                <a:ea typeface="ヒラギノ角ゴ Pro W3" charset="-128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" charset="0"/>
                <a:ea typeface="ヒラギノ角ゴ Pro W3" charset="-128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" charset="0"/>
                <a:ea typeface="ヒラギノ角ゴ Pro W3" charset="-128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" charset="0"/>
                <a:ea typeface="ヒラギノ角ゴ Pro W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" charset="0"/>
                <a:ea typeface="ヒラギノ角ゴ Pro W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" charset="0"/>
                <a:ea typeface="ヒラギノ角ゴ Pro W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" charset="0"/>
                <a:ea typeface="ヒラギノ角ゴ Pro W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" charset="0"/>
                <a:ea typeface="ヒラギノ角ゴ Pro W3" charset="-128"/>
              </a:defRPr>
            </a:lvl9pPr>
          </a:lstStyle>
          <a:p>
            <a:pPr eaLnBrk="1" hangingPunct="1"/>
            <a:r>
              <a:rPr lang="en-US" altLang="en-US" sz="1500" b="1" dirty="0">
                <a:solidFill>
                  <a:srgbClr val="FF0000"/>
                </a:solidFill>
                <a:latin typeface="Arial" charset="0"/>
              </a:rPr>
              <a:t>1.4 m</a:t>
            </a:r>
          </a:p>
        </p:txBody>
      </p:sp>
    </p:spTree>
    <p:extLst>
      <p:ext uri="{BB962C8B-B14F-4D97-AF65-F5344CB8AC3E}">
        <p14:creationId xmlns:p14="http://schemas.microsoft.com/office/powerpoint/2010/main" val="290021986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1E30B4-E4C2-48D7-98FA-2EAA5CF18B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1"/>
            <a:ext cx="7811815" cy="543910"/>
          </a:xfrm>
        </p:spPr>
        <p:txBody>
          <a:bodyPr/>
          <a:lstStyle/>
          <a:p>
            <a:r>
              <a:rPr lang="en-US" dirty="0"/>
              <a:t>DEGAS2 analysis yields low recycl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0CDFD7B-5A6E-4D41-9D98-7F87BC009DE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463516" y="0"/>
            <a:ext cx="680483" cy="531628"/>
          </a:xfrm>
        </p:spPr>
        <p:txBody>
          <a:bodyPr/>
          <a:lstStyle/>
          <a:p>
            <a:fld id="{D7DB8F76-31D0-8E48-9A33-E79BFE0EA87E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43F9CE6E-37C1-44B1-9AC4-FB4F68AF5A9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90500" y="740979"/>
            <a:ext cx="4154037" cy="4078670"/>
          </a:xfrm>
        </p:spPr>
        <p:txBody>
          <a:bodyPr/>
          <a:lstStyle/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Ignoring ion trapped fractions yields really low recycling coefficients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Overall trend of reduced recycling with increased </a:t>
            </a:r>
            <a:r>
              <a:rPr lang="en-US" altLang="en-US" sz="2000" dirty="0" err="1">
                <a:solidFill>
                  <a:schemeClr val="tx1"/>
                </a:solidFill>
                <a:latin typeface="Calibri Light" panose="020F0302020204030204" pitchFamily="34" charset="0"/>
              </a:rPr>
              <a:t>lithiumization</a:t>
            </a: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 persists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chemeClr val="tx1"/>
                </a:solidFill>
                <a:latin typeface="Calibri Light" panose="020F0302020204030204" pitchFamily="34" charset="0"/>
              </a:rPr>
              <a:t>The trend agrees with other observations that indicate reduced recycling.</a:t>
            </a:r>
          </a:p>
          <a:p>
            <a:pPr marL="742950" lvl="2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Calibri Light" panose="020F0302020204030204" pitchFamily="34" charset="0"/>
              </a:rPr>
              <a:t>Reduced Lyman alpha emission reduction</a:t>
            </a:r>
          </a:p>
          <a:p>
            <a:pPr marL="742950" lvl="2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Calibri Light" panose="020F0302020204030204" pitchFamily="34" charset="0"/>
              </a:rPr>
              <a:t>Quicker density decay</a:t>
            </a:r>
          </a:p>
          <a:p>
            <a:pPr marL="742950" lvl="2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Calibri Light" panose="020F0302020204030204" pitchFamily="34" charset="0"/>
              </a:rPr>
              <a:t>Flat temperature profiles </a:t>
            </a:r>
            <a:endParaRPr lang="en-US" altLang="en-US" sz="1800" dirty="0">
              <a:solidFill>
                <a:schemeClr val="tx1"/>
              </a:solidFill>
              <a:latin typeface="Calibri Light" panose="020F0302020204030204" pitchFamily="34" charset="0"/>
            </a:endParaRPr>
          </a:p>
          <a:p>
            <a:pPr lvl="1"/>
            <a:endParaRPr lang="en-US" dirty="0"/>
          </a:p>
        </p:txBody>
      </p:sp>
      <p:pic>
        <p:nvPicPr>
          <p:cNvPr id="39938" name="Picture 2">
            <a:extLst>
              <a:ext uri="{FF2B5EF4-FFF2-40B4-BE49-F238E27FC236}">
                <a16:creationId xmlns:a16="http://schemas.microsoft.com/office/drawing/2014/main" id="{3BF85E55-8719-4379-B9BB-50D7D31084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706" y="2916103"/>
            <a:ext cx="2997507" cy="2227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40" name="Picture 4">
            <a:extLst>
              <a:ext uri="{FF2B5EF4-FFF2-40B4-BE49-F238E27FC236}">
                <a16:creationId xmlns:a16="http://schemas.microsoft.com/office/drawing/2014/main" id="{56824404-6AD9-4F7D-BB79-34E1A1C8E8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3964" y="576103"/>
            <a:ext cx="1983635" cy="2307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4">
            <a:extLst>
              <a:ext uri="{FF2B5EF4-FFF2-40B4-BE49-F238E27FC236}">
                <a16:creationId xmlns:a16="http://schemas.microsoft.com/office/drawing/2014/main" id="{22C117F9-42AC-483F-949B-C053525127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357" y="736871"/>
            <a:ext cx="4464706" cy="1624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597025" indent="-569913"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30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02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74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46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1482725" lvl="2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endParaRPr lang="en-US" altLang="en-US" sz="2400" dirty="0">
              <a:solidFill>
                <a:schemeClr val="tx1"/>
              </a:solidFill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86732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DF9E1-6B14-D349-A9CF-0DEB05E0B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A0203C-1B49-3B4E-94BB-6B1C4B5A97C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00EBDC-31CA-B94A-B4B4-5BD27AF71ED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90500" y="675117"/>
            <a:ext cx="8420100" cy="4307081"/>
          </a:xfrm>
        </p:spPr>
        <p:txBody>
          <a:bodyPr>
            <a:normAutofit fontScale="85000" lnSpcReduction="10000"/>
          </a:bodyPr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Lithium Tokamak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eXperiment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(LTX) - Context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Surface analysis for Lithium Tokamak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eXperiment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-</a:t>
            </a:r>
            <a:r>
              <a:rPr lang="el-GR" dirty="0">
                <a:solidFill>
                  <a:schemeClr val="bg1">
                    <a:lumMod val="85000"/>
                  </a:schemeClr>
                </a:solidFill>
                <a:latin typeface="Calibri Light" panose="020F0302020204030204" pitchFamily="34" charset="0"/>
              </a:rPr>
              <a:t>β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Sample Exposure Probe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Lithium Plasma Facing Component (PFC) Evolution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Plasma Performance and correlation with PFC evolution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Recent diagnostic and operational upgrades to LTX-beta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Langmuir probe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Lyman-alpha array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Supersonic Gas injector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Newer lithium evaporators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Performance improvement with increased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lithiumization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Flat temperatures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Effective particle confinement time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Reduced Lyman-alpha emission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DEGAS2 analysis</a:t>
            </a:r>
          </a:p>
          <a:p>
            <a:r>
              <a:rPr lang="en-US" dirty="0"/>
              <a:t>New </a:t>
            </a:r>
            <a:r>
              <a:rPr lang="en-US" dirty="0" err="1"/>
              <a:t>Gkeyll</a:t>
            </a:r>
            <a:r>
              <a:rPr lang="en-US" dirty="0"/>
              <a:t> simulations inform on the impact of </a:t>
            </a:r>
            <a:r>
              <a:rPr lang="en-US" dirty="0" err="1"/>
              <a:t>collisionality</a:t>
            </a:r>
            <a:r>
              <a:rPr lang="en-US" dirty="0"/>
              <a:t> with increased </a:t>
            </a:r>
            <a:r>
              <a:rPr lang="en-US" dirty="0" err="1"/>
              <a:t>lithiumiz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482349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B895D8FC-F22E-4ADF-AFEE-1C21639BF0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89928" y="1807889"/>
            <a:ext cx="5410928" cy="331730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5863537-7447-4B8A-9721-E73F0E8EA9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Gkeyll</a:t>
            </a:r>
            <a:r>
              <a:rPr lang="en-US" dirty="0"/>
              <a:t> used for gyrokinetic simulations of open field lines in the SO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FB0473D-D02D-44E3-9CED-ADEC76E16D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34818" name="Picture 2">
            <a:extLst>
              <a:ext uri="{FF2B5EF4-FFF2-40B4-BE49-F238E27FC236}">
                <a16:creationId xmlns:a16="http://schemas.microsoft.com/office/drawing/2014/main" id="{09C43E85-85E8-45A4-82F3-9FF4E3F04DA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653"/>
          <a:stretch/>
        </p:blipFill>
        <p:spPr bwMode="auto">
          <a:xfrm>
            <a:off x="6909305" y="602196"/>
            <a:ext cx="1581118" cy="1983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D97A3635-FCF5-4ED3-947C-79C65710F43B}"/>
              </a:ext>
            </a:extLst>
          </p:cNvPr>
          <p:cNvSpPr txBox="1"/>
          <p:nvPr/>
        </p:nvSpPr>
        <p:spPr>
          <a:xfrm>
            <a:off x="3999750" y="1829913"/>
            <a:ext cx="25997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Full simulation domai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D1A0943-70F6-4F65-8F31-5F9137012F4C}"/>
              </a:ext>
            </a:extLst>
          </p:cNvPr>
          <p:cNvSpPr txBox="1"/>
          <p:nvPr/>
        </p:nvSpPr>
        <p:spPr>
          <a:xfrm>
            <a:off x="4555589" y="635213"/>
            <a:ext cx="25997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imulation domain collapsed on a poloidal cross-sectio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47B8C6B-CC9F-43DB-AF08-BD72C99DE64D}"/>
              </a:ext>
            </a:extLst>
          </p:cNvPr>
          <p:cNvSpPr txBox="1"/>
          <p:nvPr/>
        </p:nvSpPr>
        <p:spPr>
          <a:xfrm>
            <a:off x="396740" y="1238844"/>
            <a:ext cx="2682755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err="1"/>
              <a:t>Gkeyll</a:t>
            </a:r>
            <a:r>
              <a:rPr lang="en-US" sz="1400" dirty="0"/>
              <a:t> evolves the long-wavelength gyrokinetic equation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olved in 1D along the field line coupled with a field equation for potential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Necessary due to long collisional mean-free paths in the SOL relative to the connection leng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Free parameter and convergence scans completed, able to match experimental data at midplane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86951885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C07A7B-E073-4404-9813-EA67CCE7C4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lisionality</a:t>
            </a:r>
            <a:r>
              <a:rPr lang="en-US" dirty="0"/>
              <a:t> scans show reduced particle and heat flux with as </a:t>
            </a:r>
            <a:r>
              <a:rPr lang="en-US" dirty="0" err="1"/>
              <a:t>collisionality</a:t>
            </a:r>
            <a:r>
              <a:rPr lang="en-US" dirty="0"/>
              <a:t> is reduc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4193AC2-7137-44C9-A630-EA095BAD8C4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09DDAB-6227-4849-9AFC-E833FE0DCBB1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90500" y="740979"/>
            <a:ext cx="3567184" cy="4078670"/>
          </a:xfrm>
        </p:spPr>
        <p:txBody>
          <a:bodyPr/>
          <a:lstStyle/>
          <a:p>
            <a:r>
              <a:rPr lang="en-US" dirty="0"/>
              <a:t>Numerically swept collision frequency</a:t>
            </a:r>
          </a:p>
          <a:p>
            <a:r>
              <a:rPr lang="en-US" dirty="0"/>
              <a:t>Midplane density increases with reduction in </a:t>
            </a:r>
            <a:r>
              <a:rPr lang="en-US" dirty="0" err="1"/>
              <a:t>collisionality</a:t>
            </a:r>
            <a:r>
              <a:rPr lang="en-US" dirty="0"/>
              <a:t> but edge density reduces</a:t>
            </a:r>
          </a:p>
          <a:p>
            <a:r>
              <a:rPr lang="en-US" dirty="0"/>
              <a:t>Temperature rises with reduction in </a:t>
            </a:r>
            <a:r>
              <a:rPr lang="en-US" dirty="0" err="1"/>
              <a:t>collisionality</a:t>
            </a:r>
            <a:r>
              <a:rPr lang="en-US" dirty="0"/>
              <a:t> </a:t>
            </a:r>
          </a:p>
          <a:p>
            <a:r>
              <a:rPr lang="en-US" dirty="0"/>
              <a:t>Particle and heat flux go down </a:t>
            </a:r>
          </a:p>
        </p:txBody>
      </p:sp>
      <p:pic>
        <p:nvPicPr>
          <p:cNvPr id="13" name="Picture 12" descr="Chart, line chart&#10;&#10;Description automatically generated">
            <a:extLst>
              <a:ext uri="{FF2B5EF4-FFF2-40B4-BE49-F238E27FC236}">
                <a16:creationId xmlns:a16="http://schemas.microsoft.com/office/drawing/2014/main" id="{B397BD45-E55A-477F-80F1-00C7A07514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5906" y="740979"/>
            <a:ext cx="2568137" cy="440252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117ADB0D-720D-42B3-A36F-D9BCAEEFE90F}"/>
              </a:ext>
            </a:extLst>
          </p:cNvPr>
          <p:cNvSpPr txBox="1"/>
          <p:nvPr/>
        </p:nvSpPr>
        <p:spPr>
          <a:xfrm>
            <a:off x="4642467" y="521766"/>
            <a:ext cx="1095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ld Li*</a:t>
            </a:r>
          </a:p>
        </p:txBody>
      </p:sp>
      <p:pic>
        <p:nvPicPr>
          <p:cNvPr id="6" name="Picture 5" descr="Shape&#10;&#10;Description automatically generated with medium confidence">
            <a:extLst>
              <a:ext uri="{FF2B5EF4-FFF2-40B4-BE49-F238E27FC236}">
                <a16:creationId xmlns:a16="http://schemas.microsoft.com/office/drawing/2014/main" id="{83009F25-BFF7-435D-9FBD-4C6C45DE17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2263" y="891098"/>
            <a:ext cx="2393136" cy="726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883362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C07A7B-E073-4404-9813-EA67CCE7C4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/>
              <a:t>Collisionality</a:t>
            </a:r>
            <a:r>
              <a:rPr lang="en-US" dirty="0"/>
              <a:t> scans show reduced particle and heat flux as </a:t>
            </a:r>
            <a:r>
              <a:rPr lang="en-US" dirty="0" err="1"/>
              <a:t>collisionality</a:t>
            </a:r>
            <a:r>
              <a:rPr lang="en-US" dirty="0"/>
              <a:t> is reduced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4193AC2-7137-44C9-A630-EA095BAD8C4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209DDAB-6227-4849-9AFC-E833FE0DCBB1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90500" y="740979"/>
            <a:ext cx="3459480" cy="407867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Numerically swept collision frequency</a:t>
            </a:r>
          </a:p>
          <a:p>
            <a:r>
              <a:rPr lang="en-US" dirty="0"/>
              <a:t>Midplane density increases with reduction in </a:t>
            </a:r>
            <a:r>
              <a:rPr lang="en-US" dirty="0" err="1"/>
              <a:t>collisionality</a:t>
            </a:r>
            <a:r>
              <a:rPr lang="en-US" dirty="0"/>
              <a:t> but edge density reduces, likely indicates trapping</a:t>
            </a:r>
          </a:p>
          <a:p>
            <a:r>
              <a:rPr lang="en-US" dirty="0"/>
              <a:t>Temperature rises with reduction in </a:t>
            </a:r>
            <a:r>
              <a:rPr lang="en-US" dirty="0" err="1"/>
              <a:t>collisionality</a:t>
            </a:r>
            <a:r>
              <a:rPr lang="en-US" dirty="0"/>
              <a:t> </a:t>
            </a:r>
          </a:p>
          <a:p>
            <a:r>
              <a:rPr lang="en-US" dirty="0"/>
              <a:t>Particle and heat flux go down</a:t>
            </a:r>
          </a:p>
          <a:p>
            <a:r>
              <a:rPr lang="en-US" dirty="0"/>
              <a:t>Introduction of lithium reduces collision frequency, note, the magnitudes on y axis are different </a:t>
            </a:r>
          </a:p>
        </p:txBody>
      </p:sp>
      <p:pic>
        <p:nvPicPr>
          <p:cNvPr id="9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430777D6-8417-4B41-A9DB-1FA7BD65E2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5906" y="740979"/>
            <a:ext cx="2568137" cy="440252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E3D38E2-A731-4340-896E-602FB85A2926}"/>
              </a:ext>
            </a:extLst>
          </p:cNvPr>
          <p:cNvSpPr txBox="1"/>
          <p:nvPr/>
        </p:nvSpPr>
        <p:spPr>
          <a:xfrm>
            <a:off x="4642467" y="521766"/>
            <a:ext cx="1095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ld Li*</a:t>
            </a:r>
          </a:p>
        </p:txBody>
      </p:sp>
      <p:pic>
        <p:nvPicPr>
          <p:cNvPr id="7" name="Picture 6" descr="Chart, scatter chart&#10;&#10;Description automatically generated">
            <a:extLst>
              <a:ext uri="{FF2B5EF4-FFF2-40B4-BE49-F238E27FC236}">
                <a16:creationId xmlns:a16="http://schemas.microsoft.com/office/drawing/2014/main" id="{5E6C9FA8-E68A-49F4-9660-3CE87CEEB5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7745" y="740979"/>
            <a:ext cx="2568138" cy="440252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F3C321D-4260-4BC3-8882-601BC1A02402}"/>
              </a:ext>
            </a:extLst>
          </p:cNvPr>
          <p:cNvSpPr txBox="1"/>
          <p:nvPr/>
        </p:nvSpPr>
        <p:spPr>
          <a:xfrm>
            <a:off x="7264307" y="521766"/>
            <a:ext cx="1095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863 mg</a:t>
            </a:r>
          </a:p>
        </p:txBody>
      </p:sp>
    </p:spTree>
    <p:extLst>
      <p:ext uri="{BB962C8B-B14F-4D97-AF65-F5344CB8AC3E}">
        <p14:creationId xmlns:p14="http://schemas.microsoft.com/office/powerpoint/2010/main" val="372165102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DF9E1-6B14-D349-A9CF-0DEB05E0B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A0203C-1B49-3B4E-94BB-6B1C4B5A97C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00EBDC-31CA-B94A-B4B4-5BD27AF71EDE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r>
              <a:rPr lang="en-US" dirty="0"/>
              <a:t>First direct in vacuum identification of Lithium compounds on a fusion reactor first wall</a:t>
            </a:r>
          </a:p>
          <a:p>
            <a:r>
              <a:rPr lang="en-US" dirty="0"/>
              <a:t>Li in tokamak Plasma Facing Components (PFCs) oxidizes to Li</a:t>
            </a:r>
            <a:r>
              <a:rPr lang="en-US" baseline="-25000" dirty="0"/>
              <a:t>2</a:t>
            </a:r>
            <a:r>
              <a:rPr lang="en-US" dirty="0"/>
              <a:t>O, which maintains favorable performance (like Li) by reducing impurities and recycling </a:t>
            </a:r>
          </a:p>
          <a:p>
            <a:r>
              <a:rPr lang="en-US" dirty="0"/>
              <a:t>Multiple diagnostic and operational upgrades to LTX-beta enable recycling analysis and SOL characterization</a:t>
            </a:r>
          </a:p>
          <a:p>
            <a:r>
              <a:rPr lang="en-US" dirty="0"/>
              <a:t>Recycling analysis with DEGAS2 and other indicators show reduced recycling coefficients as more lithium is evaporatively deposited on LTX PFC</a:t>
            </a:r>
          </a:p>
          <a:p>
            <a:r>
              <a:rPr lang="en-US" dirty="0"/>
              <a:t>New </a:t>
            </a:r>
            <a:r>
              <a:rPr lang="en-US" dirty="0" err="1"/>
              <a:t>Gkeyll</a:t>
            </a:r>
            <a:r>
              <a:rPr lang="en-US" dirty="0"/>
              <a:t> analysis shows favorable reduction in particle and heat flux to the walls with more </a:t>
            </a:r>
            <a:r>
              <a:rPr lang="en-US" dirty="0" err="1"/>
              <a:t>lithiumiz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954160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076DB5-B385-4937-9D22-E84BEFE3EE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ank you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F9AE49E-66E2-4E9E-8D4A-F80DB2AC6FA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6" name="Picture 2" descr="https://www.pppl.gov/sites/pppl/files/styles/news_lightbox/public/press-releases/highlighted-image/LTXU%20Group%20Photo_Final_001.jpg?itok=gH8Q6y2_">
            <a:extLst>
              <a:ext uri="{FF2B5EF4-FFF2-40B4-BE49-F238E27FC236}">
                <a16:creationId xmlns:a16="http://schemas.microsoft.com/office/drawing/2014/main" id="{260BC51F-A1F4-4130-BA1A-5EAFF434C868}"/>
              </a:ext>
            </a:extLst>
          </p:cNvPr>
          <p:cNvPicPr>
            <a:picLocks noGrp="1" noChangeAspect="1" noChangeArrowheads="1"/>
          </p:cNvPicPr>
          <p:nvPr>
            <p:ph sz="quarter" idx="1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835" y="741363"/>
            <a:ext cx="6117430" cy="4078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907963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FAD69D-091A-40E6-A289-0B5C88236A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35C48F4-9F31-4776-9CBD-79967B65177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E6DCD7-B495-4C23-8348-F0FCA7934E16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1EC62C-9E1B-4819-BE7B-F2E94AA62E20}"/>
              </a:ext>
            </a:extLst>
          </p:cNvPr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r>
              <a:rPr lang="en-US"/>
              <a:t>to change this, go to Insert &gt; Header and Footer..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632931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1E30B4-E4C2-48D7-98FA-2EAA5CF18B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GAS2 analysis yields low recycl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0CDFD7B-5A6E-4D41-9D98-7F87BC009DE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22C117F9-42AC-483F-949B-C053525127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93" y="648421"/>
            <a:ext cx="5245738" cy="4374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597025" indent="-569913"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30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02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74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4613" indent="-227013" defTabSz="455613" eaLnBrk="0" fontAlgn="base" hangingPunct="0">
              <a:spcBef>
                <a:spcPct val="0"/>
              </a:spcBef>
              <a:spcAft>
                <a:spcPct val="0"/>
              </a:spcAft>
              <a:tabLst>
                <a:tab pos="547688" algn="l"/>
                <a:tab pos="2743200" algn="l"/>
                <a:tab pos="4935538" algn="l"/>
                <a:tab pos="7129463" algn="l"/>
                <a:tab pos="9323388" algn="l"/>
                <a:tab pos="9601200" algn="l"/>
                <a:tab pos="10058400" algn="l"/>
                <a:tab pos="10515600" algn="l"/>
                <a:tab pos="10972800" algn="l"/>
                <a:tab pos="11430000" algn="l"/>
                <a:tab pos="11887200" algn="l"/>
                <a:tab pos="12344400" algn="l"/>
                <a:tab pos="12801600" algn="l"/>
                <a:tab pos="13258800" algn="l"/>
                <a:tab pos="13716000" algn="l"/>
              </a:tabLst>
              <a:defRPr sz="8500">
                <a:solidFill>
                  <a:schemeClr val="bg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  <a:latin typeface="Calibri Light" panose="020F0302020204030204" pitchFamily="34" charset="0"/>
              </a:rPr>
              <a:t>TRANSP indicated energy confinement time is within an error bar of the effective particle confinement time for lowest recycling case.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  <a:latin typeface="Calibri Light" panose="020F0302020204030204" pitchFamily="34" charset="0"/>
              </a:rPr>
              <a:t>Comparison of energy confinement time at peak density shows reduced energy confinement, likely due to much lower density for the low recycling case (almost half) </a:t>
            </a:r>
          </a:p>
          <a:p>
            <a:pPr marL="342900" lvl="1" indent="-342900">
              <a:lnSpc>
                <a:spcPct val="90000"/>
              </a:lnSpc>
              <a:buSzPct val="100000"/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chemeClr val="tx1"/>
                </a:solidFill>
                <a:latin typeface="Calibri Light" panose="020F0302020204030204" pitchFamily="34" charset="0"/>
              </a:rPr>
              <a:t>Comparison of energy confinement time at constant density shows improved energy confinement with reduced recycling.</a:t>
            </a:r>
            <a:endParaRPr lang="en-US" altLang="en-US" sz="3200" dirty="0">
              <a:solidFill>
                <a:schemeClr val="tx1"/>
              </a:solidFill>
              <a:latin typeface="Calibri Light" panose="020F030202020403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B1599FE-8756-4CDF-8253-0DB5FD60BF2F}"/>
              </a:ext>
            </a:extLst>
          </p:cNvPr>
          <p:cNvGrpSpPr/>
          <p:nvPr/>
        </p:nvGrpSpPr>
        <p:grpSpPr>
          <a:xfrm>
            <a:off x="5635183" y="822050"/>
            <a:ext cx="1780603" cy="3972651"/>
            <a:chOff x="5591378" y="466826"/>
            <a:chExt cx="1780603" cy="3972651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3D3D8CF9-25ED-4CD4-AF22-8BC0A930795E}"/>
                </a:ext>
              </a:extLst>
            </p:cNvPr>
            <p:cNvGrpSpPr/>
            <p:nvPr/>
          </p:nvGrpSpPr>
          <p:grpSpPr>
            <a:xfrm>
              <a:off x="5591378" y="466826"/>
              <a:ext cx="1699214" cy="2684175"/>
              <a:chOff x="5671561" y="466826"/>
              <a:chExt cx="1699214" cy="2684175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EEB1924B-4357-4D64-9E83-C9FBFED6218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5681888" y="759072"/>
                <a:ext cx="1663986" cy="1186033"/>
              </a:xfrm>
              <a:prstGeom prst="rect">
                <a:avLst/>
              </a:prstGeom>
            </p:spPr>
          </p:pic>
          <p:pic>
            <p:nvPicPr>
              <p:cNvPr id="39942" name="Picture 6">
                <a:extLst>
                  <a:ext uri="{FF2B5EF4-FFF2-40B4-BE49-F238E27FC236}">
                    <a16:creationId xmlns:a16="http://schemas.microsoft.com/office/drawing/2014/main" id="{276EC682-398A-4AAE-A125-8C8A84BCC51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71561" y="1964968"/>
                <a:ext cx="1684639" cy="118603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CDD2EA8-9DDE-46D5-BC39-0DB41D05B104}"/>
                  </a:ext>
                </a:extLst>
              </p:cNvPr>
              <p:cNvSpPr txBox="1"/>
              <p:nvPr/>
            </p:nvSpPr>
            <p:spPr>
              <a:xfrm>
                <a:off x="5791577" y="466826"/>
                <a:ext cx="157919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Peak density</a:t>
                </a:r>
              </a:p>
            </p:txBody>
          </p:sp>
        </p:grp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B253A1D4-7D28-4784-8A81-12AE486F3D2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630005" y="3170864"/>
              <a:ext cx="1741976" cy="1268613"/>
            </a:xfrm>
            <a:prstGeom prst="rect">
              <a:avLst/>
            </a:prstGeom>
          </p:spPr>
        </p:pic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08B85225-633E-4A87-A968-0DE725E60A82}"/>
              </a:ext>
            </a:extLst>
          </p:cNvPr>
          <p:cNvGrpSpPr/>
          <p:nvPr/>
        </p:nvGrpSpPr>
        <p:grpSpPr>
          <a:xfrm>
            <a:off x="7253658" y="811352"/>
            <a:ext cx="1974248" cy="3972670"/>
            <a:chOff x="7169727" y="811352"/>
            <a:chExt cx="1974248" cy="3972670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4219BDE-058F-42D8-8DC5-538FB2338F44}"/>
                </a:ext>
              </a:extLst>
            </p:cNvPr>
            <p:cNvSpPr txBox="1"/>
            <p:nvPr/>
          </p:nvSpPr>
          <p:spPr>
            <a:xfrm>
              <a:off x="7169727" y="811352"/>
              <a:ext cx="19742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Constant density</a:t>
              </a:r>
            </a:p>
          </p:txBody>
        </p:sp>
        <p:pic>
          <p:nvPicPr>
            <p:cNvPr id="39944" name="Picture 8">
              <a:extLst>
                <a:ext uri="{FF2B5EF4-FFF2-40B4-BE49-F238E27FC236}">
                  <a16:creationId xmlns:a16="http://schemas.microsoft.com/office/drawing/2014/main" id="{D0D0BB6B-833A-42A4-A57B-DAFDE9EBBE4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71038" y="3557165"/>
              <a:ext cx="1684639" cy="12268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70954FAC-5294-4BB1-83CD-7A44F71F511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371038" y="2316826"/>
              <a:ext cx="1684639" cy="1240339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532D4D84-416C-4304-88A4-E7B1BB9C011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379717" y="1099790"/>
              <a:ext cx="1663985" cy="121622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3583607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DF9E1-6B14-D349-A9CF-0DEB05E0B7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630"/>
            <a:ext cx="8542267" cy="531628"/>
          </a:xfrm>
        </p:spPr>
        <p:txBody>
          <a:bodyPr>
            <a:normAutofit/>
          </a:bodyPr>
          <a:lstStyle/>
          <a:p>
            <a:r>
              <a:rPr lang="en-US" dirty="0"/>
              <a:t>Low field side Single Langmuir Prob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A0203C-1B49-3B4E-94BB-6B1C4B5A97C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6E4B829A-1AEA-41C0-8C3B-2777DF46F4F3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1097" y="654276"/>
            <a:ext cx="4072496" cy="1157190"/>
          </a:xfrm>
        </p:spPr>
        <p:txBody>
          <a:bodyPr>
            <a:norm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Last low field side probe blew up! – Spewed Aluminum everywhere</a:t>
            </a:r>
          </a:p>
        </p:txBody>
      </p:sp>
      <p:pic>
        <p:nvPicPr>
          <p:cNvPr id="47" name="Picture 46" descr="A picture containing small, mirror, sitting, hanging&#10;&#10;Description automatically generated">
            <a:extLst>
              <a:ext uri="{FF2B5EF4-FFF2-40B4-BE49-F238E27FC236}">
                <a16:creationId xmlns:a16="http://schemas.microsoft.com/office/drawing/2014/main" id="{11F7C9C6-9082-451D-937C-89733F9237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0409" y="569479"/>
            <a:ext cx="3300200" cy="2200133"/>
          </a:xfrm>
          <a:prstGeom prst="rect">
            <a:avLst/>
          </a:prstGeom>
        </p:spPr>
      </p:pic>
      <p:pic>
        <p:nvPicPr>
          <p:cNvPr id="49" name="Picture 48" descr="Diagram&#10;&#10;Description automatically generated">
            <a:extLst>
              <a:ext uri="{FF2B5EF4-FFF2-40B4-BE49-F238E27FC236}">
                <a16:creationId xmlns:a16="http://schemas.microsoft.com/office/drawing/2014/main" id="{741FFA4D-1377-41F8-BCDC-EE2A847D56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8705" y="2841167"/>
            <a:ext cx="3663607" cy="2291703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EAEFD12E-7640-4D42-BB1D-162734CEEBC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56"/>
          <a:stretch/>
        </p:blipFill>
        <p:spPr>
          <a:xfrm>
            <a:off x="213322" y="2136844"/>
            <a:ext cx="4267063" cy="2886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6148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DF9E1-6B14-D349-A9CF-0DEB05E0B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TX – Key experimental result – Hot edge, </a:t>
            </a:r>
            <a:r>
              <a:rPr lang="en-US" dirty="0" err="1"/>
              <a:t>collisionless</a:t>
            </a:r>
            <a:r>
              <a:rPr lang="en-US" dirty="0"/>
              <a:t> SOL, improved confinemen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A0203C-1B49-3B4E-94BB-6B1C4B5A97C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ADEEEDBC-D48F-4A14-B241-6B34DBCEDB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6180" y="3789836"/>
            <a:ext cx="2273295" cy="1342420"/>
          </a:xfrm>
          <a:prstGeom prst="rect">
            <a:avLst/>
          </a:prstGeom>
        </p:spPr>
      </p:pic>
      <p:pic>
        <p:nvPicPr>
          <p:cNvPr id="20" name="Picture 19" descr="te_evol.pdf">
            <a:extLst>
              <a:ext uri="{FF2B5EF4-FFF2-40B4-BE49-F238E27FC236}">
                <a16:creationId xmlns:a16="http://schemas.microsoft.com/office/drawing/2014/main" id="{B8866DDE-A334-4206-9ECE-7D070859613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98792" y="3639927"/>
            <a:ext cx="2408536" cy="136146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F83FE2A6-990E-4FA5-B089-4B5331A9716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0992" y="2034524"/>
            <a:ext cx="1697080" cy="2761774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5633247E-9F9A-4C2A-A54C-008EBFF60A27}"/>
              </a:ext>
            </a:extLst>
          </p:cNvPr>
          <p:cNvSpPr/>
          <p:nvPr/>
        </p:nvSpPr>
        <p:spPr>
          <a:xfrm>
            <a:off x="45291" y="2881912"/>
            <a:ext cx="4128509" cy="758014"/>
          </a:xfrm>
          <a:prstGeom prst="rect">
            <a:avLst/>
          </a:prstGeom>
          <a:noFill/>
          <a:ln w="28575">
            <a:solidFill>
              <a:srgbClr val="FF0000"/>
            </a:solidFill>
          </a:ln>
          <a:effectLst/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12700">
                <a:solidFill>
                  <a:schemeClr val="accent5"/>
                </a:solidFill>
                <a:prstDash val="solid"/>
              </a:ln>
              <a:pattFill prst="ltDnDiag">
                <a:fgClr>
                  <a:schemeClr val="accent5">
                    <a:lumMod val="60000"/>
                    <a:lumOff val="40000"/>
                  </a:schemeClr>
                </a:fgClr>
                <a:bgClr>
                  <a:schemeClr val="bg1"/>
                </a:bgClr>
              </a:pattFill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78A3BFBB-472D-4624-87B9-C66B62A9EAC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2958" y="768544"/>
            <a:ext cx="321894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 xmlns:lc="http://schemas.openxmlformats.org/drawingml/2006/lockedCanvas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xmlns:lc="http://schemas.openxmlformats.org/drawingml/2006/lockedCanvas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 descr="ts_profiles.pdf">
            <a:extLst>
              <a:ext uri="{FF2B5EF4-FFF2-40B4-BE49-F238E27FC236}">
                <a16:creationId xmlns:a16="http://schemas.microsoft.com/office/drawing/2014/main" id="{49465869-BCD2-4CBE-A9F1-D4677D01CB3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498" t="-795" r="41690" b="795"/>
          <a:stretch/>
        </p:blipFill>
        <p:spPr>
          <a:xfrm>
            <a:off x="70915" y="2060792"/>
            <a:ext cx="1613227" cy="2588073"/>
          </a:xfrm>
          <a:prstGeom prst="rect">
            <a:avLst/>
          </a:prstGeom>
        </p:spPr>
      </p:pic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BD5D79D-0B64-4694-BEAE-B3879DDEF7BD}"/>
              </a:ext>
            </a:extLst>
          </p:cNvPr>
          <p:cNvCxnSpPr/>
          <p:nvPr/>
        </p:nvCxnSpPr>
        <p:spPr>
          <a:xfrm flipH="1">
            <a:off x="1166142" y="1730189"/>
            <a:ext cx="1034850" cy="33060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257DDB9-C80D-48A0-8C70-CFF2BD966A02}"/>
              </a:ext>
            </a:extLst>
          </p:cNvPr>
          <p:cNvCxnSpPr>
            <a:endCxn id="21" idx="0"/>
          </p:cNvCxnSpPr>
          <p:nvPr/>
        </p:nvCxnSpPr>
        <p:spPr>
          <a:xfrm>
            <a:off x="2712554" y="1730189"/>
            <a:ext cx="336978" cy="30433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Content Placeholder 3">
            <a:extLst>
              <a:ext uri="{FF2B5EF4-FFF2-40B4-BE49-F238E27FC236}">
                <a16:creationId xmlns:a16="http://schemas.microsoft.com/office/drawing/2014/main" id="{189B8186-906E-4EDB-BAF8-455429A8ECB0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354620" y="642498"/>
            <a:ext cx="4552708" cy="3229114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2100" dirty="0"/>
              <a:t>Notable SOL features (D. Majeski, </a:t>
            </a:r>
            <a:r>
              <a:rPr lang="en-US" sz="2100" dirty="0" err="1"/>
              <a:t>PoP</a:t>
            </a:r>
            <a:r>
              <a:rPr lang="en-US" sz="2100" dirty="0"/>
              <a:t>, 2017)</a:t>
            </a:r>
          </a:p>
          <a:p>
            <a:r>
              <a:rPr lang="en-US" dirty="0"/>
              <a:t>Low </a:t>
            </a:r>
            <a:r>
              <a:rPr lang="en-US" dirty="0" err="1"/>
              <a:t>collisionallity</a:t>
            </a:r>
            <a:r>
              <a:rPr lang="en-US" dirty="0"/>
              <a:t> (banana regime) – neo-classical effects cannot be ignored in the SOL </a:t>
            </a:r>
          </a:p>
          <a:p>
            <a:r>
              <a:rPr lang="en-US" dirty="0"/>
              <a:t>Edge density reduces after lithium application and edge temperatures increase</a:t>
            </a:r>
          </a:p>
          <a:p>
            <a:r>
              <a:rPr lang="en-US" dirty="0"/>
              <a:t>Large connection length (5-10 m)</a:t>
            </a:r>
          </a:p>
          <a:p>
            <a:r>
              <a:rPr lang="en-US" dirty="0"/>
              <a:t>Pitch angle scattering times &gt;&gt; SOL transit times -&gt; SOL particles are likely mirror confined</a:t>
            </a:r>
            <a:endParaRPr lang="en-US" b="1" dirty="0"/>
          </a:p>
          <a:p>
            <a:r>
              <a:rPr lang="en-US" b="1" dirty="0"/>
              <a:t>Need </a:t>
            </a:r>
            <a:r>
              <a:rPr lang="en-US" dirty="0"/>
              <a:t>kinetic modelling of the SOL – but sheath limited models for ‘back of the envelope’ estimates</a:t>
            </a:r>
          </a:p>
          <a:p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ABCDD2-97A5-4FCF-A86A-C7AF6CE1EDAE}"/>
              </a:ext>
            </a:extLst>
          </p:cNvPr>
          <p:cNvSpPr txBox="1"/>
          <p:nvPr/>
        </p:nvSpPr>
        <p:spPr>
          <a:xfrm>
            <a:off x="180361" y="4692732"/>
            <a:ext cx="54013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D. Boyle et. al., Phys Rev Letters, 2017</a:t>
            </a:r>
          </a:p>
          <a:p>
            <a:r>
              <a:rPr lang="en-US" sz="1200" dirty="0">
                <a:hlinkClick r:id="rId7"/>
              </a:rPr>
              <a:t>Also recently reproduced by  SPECTOR General Fusion 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12028027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A48F5B-AB05-420C-9107-15CEB312A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P shows low </a:t>
            </a:r>
            <a:r>
              <a:rPr lang="en-US" dirty="0" err="1"/>
              <a:t>collisionality</a:t>
            </a:r>
            <a:r>
              <a:rPr lang="en-US" dirty="0"/>
              <a:t> core plasm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23D6CA9-3DF0-4FBD-B511-DF2E2AD560E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34818" name="Picture 2">
            <a:extLst>
              <a:ext uri="{FF2B5EF4-FFF2-40B4-BE49-F238E27FC236}">
                <a16:creationId xmlns:a16="http://schemas.microsoft.com/office/drawing/2014/main" id="{5EC01841-0B06-4F03-89D8-08681B5132B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5115059" y="660308"/>
            <a:ext cx="3866323" cy="1455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0" name="Picture 4">
            <a:extLst>
              <a:ext uri="{FF2B5EF4-FFF2-40B4-BE49-F238E27FC236}">
                <a16:creationId xmlns:a16="http://schemas.microsoft.com/office/drawing/2014/main" id="{83FC0719-7211-40FB-BF44-70E16477A5A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5115062" y="2166487"/>
            <a:ext cx="3866320" cy="1455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2" name="Picture 6">
            <a:extLst>
              <a:ext uri="{FF2B5EF4-FFF2-40B4-BE49-F238E27FC236}">
                <a16:creationId xmlns:a16="http://schemas.microsoft.com/office/drawing/2014/main" id="{6AA853CE-5E21-40FC-8C11-C1088D8CC90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5115062" y="3687902"/>
            <a:ext cx="3866320" cy="1455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7F761B3-A6C2-457C-8CD1-ECD1A1A536E2}"/>
              </a:ext>
            </a:extLst>
          </p:cNvPr>
          <p:cNvSpPr txBox="1"/>
          <p:nvPr/>
        </p:nvSpPr>
        <p:spPr>
          <a:xfrm>
            <a:off x="3955171" y="1203441"/>
            <a:ext cx="1095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ld Li*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C8AD0D6-B923-4014-B11D-F660CBE53B45}"/>
              </a:ext>
            </a:extLst>
          </p:cNvPr>
          <p:cNvSpPr txBox="1"/>
          <p:nvPr/>
        </p:nvSpPr>
        <p:spPr>
          <a:xfrm>
            <a:off x="3516218" y="2642213"/>
            <a:ext cx="1972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322 mg Li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24BA9CE-D7EE-4CBC-B7B4-60D1F43B61B6}"/>
              </a:ext>
            </a:extLst>
          </p:cNvPr>
          <p:cNvSpPr txBox="1"/>
          <p:nvPr/>
        </p:nvSpPr>
        <p:spPr>
          <a:xfrm>
            <a:off x="3955171" y="4220938"/>
            <a:ext cx="1972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63 mg Li</a:t>
            </a:r>
          </a:p>
        </p:txBody>
      </p:sp>
    </p:spTree>
    <p:extLst>
      <p:ext uri="{BB962C8B-B14F-4D97-AF65-F5344CB8AC3E}">
        <p14:creationId xmlns:p14="http://schemas.microsoft.com/office/powerpoint/2010/main" val="23352136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E4820F-66DA-4945-9A96-B77542B866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mproved performance in the presence of oxidized lithiu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C0BA26-A8E7-4518-A146-C9076377640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6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3">
                <a:extLst>
                  <a:ext uri="{FF2B5EF4-FFF2-40B4-BE49-F238E27FC236}">
                    <a16:creationId xmlns:a16="http://schemas.microsoft.com/office/drawing/2014/main" id="{5979AA5E-4957-48FC-967D-DE1C36F90E02}"/>
                  </a:ext>
                </a:extLst>
              </p:cNvPr>
              <p:cNvSpPr>
                <a:spLocks noGrp="1"/>
              </p:cNvSpPr>
              <p:nvPr>
                <p:ph sz="quarter" idx="11"/>
              </p:nvPr>
            </p:nvSpPr>
            <p:spPr>
              <a:xfrm>
                <a:off x="-12634" y="93663"/>
                <a:ext cx="2689639" cy="4078287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dirty="0">
                    <a:latin typeface="Microsoft Himalaya" panose="01010100010101010101" pitchFamily="2" charset="0"/>
                    <a:ea typeface="Microsoft Himalaya" panose="01010100010101010101" pitchFamily="2" charset="0"/>
                    <a:cs typeface="Microsoft Himalaya" panose="01010100010101010101" pitchFamily="2" charset="0"/>
                  </a:rPr>
                  <a:t>Improved performance in the presence of oxidized lithium puzzling.</a:t>
                </a:r>
              </a:p>
              <a:p>
                <a:r>
                  <a:rPr lang="en-US" dirty="0">
                    <a:latin typeface="Microsoft Himalaya" panose="01010100010101010101" pitchFamily="2" charset="0"/>
                    <a:ea typeface="Microsoft Himalaya" panose="01010100010101010101" pitchFamily="2" charset="0"/>
                    <a:cs typeface="Microsoft Himalaya" panose="01010100010101010101" pitchFamily="2" charset="0"/>
                  </a:rPr>
                  <a:t>Previous hypothesis Li + H =&gt; </a:t>
                </a:r>
                <a:r>
                  <a:rPr lang="en-US" dirty="0" err="1">
                    <a:latin typeface="Microsoft Himalaya" panose="01010100010101010101" pitchFamily="2" charset="0"/>
                    <a:ea typeface="Microsoft Himalaya" panose="01010100010101010101" pitchFamily="2" charset="0"/>
                    <a:cs typeface="Microsoft Himalaya" panose="01010100010101010101" pitchFamily="2" charset="0"/>
                  </a:rPr>
                  <a:t>LiH</a:t>
                </a:r>
                <a:endParaRPr lang="en-US" dirty="0">
                  <a:latin typeface="Microsoft Himalaya" panose="01010100010101010101" pitchFamily="2" charset="0"/>
                  <a:ea typeface="Microsoft Himalaya" panose="01010100010101010101" pitchFamily="2" charset="0"/>
                  <a:cs typeface="Microsoft Himalaya" panose="01010100010101010101" pitchFamily="2" charset="0"/>
                </a:endParaRPr>
              </a:p>
              <a:p>
                <a:r>
                  <a:rPr lang="en-US" dirty="0">
                    <a:latin typeface="Microsoft Himalaya" panose="01010100010101010101" pitchFamily="2" charset="0"/>
                    <a:ea typeface="Microsoft Himalaya" panose="01010100010101010101" pitchFamily="2" charset="0"/>
                    <a:cs typeface="Microsoft Himalaya" panose="01010100010101010101" pitchFamily="2" charset="0"/>
                  </a:rPr>
                  <a:t>Key results</a:t>
                </a:r>
              </a:p>
              <a:p>
                <a:pPr lvl="2"/>
                <a:r>
                  <a:rPr lang="en-US" dirty="0">
                    <a:latin typeface="Microsoft Himalaya" panose="01010100010101010101" pitchFamily="2" charset="0"/>
                    <a:ea typeface="Microsoft Himalaya" panose="01010100010101010101" pitchFamily="2" charset="0"/>
                    <a:cs typeface="Microsoft Himalaya" panose="01010100010101010101" pitchFamily="2" charset="0"/>
                  </a:rPr>
                  <a:t>Flat temperature profiles </a:t>
                </a:r>
                <a14:m>
                  <m:oMath xmlns:m="http://schemas.openxmlformats.org/officeDocument/2006/math">
                    <m:r>
                      <a:rPr lang="en-US" sz="17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sz="17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17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sz="17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>
                  <a:latin typeface="+mn-lt"/>
                </a:endParaRPr>
              </a:p>
              <a:p>
                <a:pPr lvl="2"/>
                <a:r>
                  <a:rPr lang="en-US" sz="2000" dirty="0">
                    <a:latin typeface="Microsoft Himalaya" panose="01010100010101010101" pitchFamily="2" charset="0"/>
                    <a:ea typeface="Microsoft Himalaya" panose="01010100010101010101" pitchFamily="2" charset="0"/>
                    <a:cs typeface="Microsoft Himalaya" panose="01010100010101010101" pitchFamily="2" charset="0"/>
                  </a:rPr>
                  <a:t>Oxidized lithium</a:t>
                </a:r>
              </a:p>
            </p:txBody>
          </p:sp>
        </mc:Choice>
        <mc:Fallback>
          <p:sp>
            <p:nvSpPr>
              <p:cNvPr id="7" name="Content Placeholder 3">
                <a:extLst>
                  <a:ext uri="{FF2B5EF4-FFF2-40B4-BE49-F238E27FC236}">
                    <a16:creationId xmlns:a16="http://schemas.microsoft.com/office/drawing/2014/main" id="{5979AA5E-4957-48FC-967D-DE1C36F90E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1"/>
              </p:nvPr>
            </p:nvSpPr>
            <p:spPr>
              <a:xfrm>
                <a:off x="-12634" y="93663"/>
                <a:ext cx="2689639" cy="4078287"/>
              </a:xfrm>
              <a:blipFill>
                <a:blip r:embed="rId2"/>
                <a:stretch>
                  <a:fillRect l="-2041" r="-20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D4A15544-CD64-43C7-AD08-81E70B8AF5B8}"/>
              </a:ext>
            </a:extLst>
          </p:cNvPr>
          <p:cNvSpPr/>
          <p:nvPr/>
        </p:nvSpPr>
        <p:spPr>
          <a:xfrm>
            <a:off x="629555" y="3361383"/>
            <a:ext cx="1880967" cy="601018"/>
          </a:xfrm>
          <a:prstGeom prst="rect">
            <a:avLst/>
          </a:prstGeom>
          <a:noFill/>
          <a:ln w="76200">
            <a:solidFill>
              <a:srgbClr val="00206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48C27C1-5E26-409B-B5B8-EE511941FEF5}"/>
              </a:ext>
            </a:extLst>
          </p:cNvPr>
          <p:cNvSpPr/>
          <p:nvPr/>
        </p:nvSpPr>
        <p:spPr>
          <a:xfrm>
            <a:off x="3480875" y="843239"/>
            <a:ext cx="3235938" cy="3589126"/>
          </a:xfrm>
          <a:prstGeom prst="rect">
            <a:avLst/>
          </a:prstGeom>
          <a:ln w="76200">
            <a:solidFill>
              <a:srgbClr val="00206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E428E0D-C07D-4584-8851-7ECB9596128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5787" y="2660550"/>
            <a:ext cx="3086114" cy="1713226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8BDE1AD-6099-4859-B3AD-B7BFB98FE032}"/>
              </a:ext>
            </a:extLst>
          </p:cNvPr>
          <p:cNvCxnSpPr/>
          <p:nvPr/>
        </p:nvCxnSpPr>
        <p:spPr>
          <a:xfrm flipH="1">
            <a:off x="2566393" y="3556641"/>
            <a:ext cx="867472" cy="0"/>
          </a:xfrm>
          <a:prstGeom prst="straightConnector1">
            <a:avLst/>
          </a:prstGeom>
          <a:ln w="57150">
            <a:solidFill>
              <a:srgbClr val="002060"/>
            </a:solidFill>
            <a:headEnd type="triangle"/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4112B7F3-3624-460B-B1B3-DE9317DB77A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1766" y="901863"/>
            <a:ext cx="2994566" cy="173593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C81B8A8-AE5C-4719-97B6-4452423BF205}"/>
              </a:ext>
            </a:extLst>
          </p:cNvPr>
          <p:cNvSpPr txBox="1"/>
          <p:nvPr/>
        </p:nvSpPr>
        <p:spPr>
          <a:xfrm>
            <a:off x="6791725" y="2476836"/>
            <a:ext cx="24374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3"/>
                </a:solidFill>
              </a:rPr>
              <a:t>M. Lucia, PhD Thesis, 2015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F692081-1FAC-4194-8B15-A078A2FCF9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6527" y="2765835"/>
            <a:ext cx="2133190" cy="172996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F134CD5B-4993-4F5D-87D9-E433DFF0998B}"/>
              </a:ext>
            </a:extLst>
          </p:cNvPr>
          <p:cNvSpPr txBox="1"/>
          <p:nvPr/>
        </p:nvSpPr>
        <p:spPr>
          <a:xfrm>
            <a:off x="3365251" y="4450318"/>
            <a:ext cx="36441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accent3"/>
                </a:solidFill>
              </a:rPr>
              <a:t>R. </a:t>
            </a:r>
            <a:r>
              <a:rPr lang="en-US" sz="1400" dirty="0" err="1">
                <a:solidFill>
                  <a:schemeClr val="accent3"/>
                </a:solidFill>
              </a:rPr>
              <a:t>Kaita</a:t>
            </a:r>
            <a:r>
              <a:rPr lang="en-US" sz="1400" dirty="0">
                <a:solidFill>
                  <a:schemeClr val="accent3"/>
                </a:solidFill>
              </a:rPr>
              <a:t> et. al., Fusion Engr. and Des., 2017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88E2EA3-44D0-48AB-98A6-2DED145779D7}"/>
              </a:ext>
            </a:extLst>
          </p:cNvPr>
          <p:cNvSpPr txBox="1"/>
          <p:nvPr/>
        </p:nvSpPr>
        <p:spPr>
          <a:xfrm>
            <a:off x="1152264" y="3650304"/>
            <a:ext cx="15247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Li</a:t>
            </a:r>
            <a:r>
              <a:rPr lang="en-US" sz="1200" baseline="-25000" dirty="0"/>
              <a:t>2</a:t>
            </a:r>
            <a:r>
              <a:rPr lang="en-US" sz="1200" dirty="0"/>
              <a:t>O, </a:t>
            </a:r>
            <a:r>
              <a:rPr lang="en-US" sz="1200" dirty="0" err="1"/>
              <a:t>LiOH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6160195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2DF9E1-6B14-D349-A9CF-0DEB05E0B7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A0203C-1B49-3B4E-94BB-6B1C4B5A97C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00EBDC-31CA-B94A-B4B4-5BD27AF71ED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190500" y="675117"/>
            <a:ext cx="8420100" cy="4307081"/>
          </a:xfrm>
        </p:spPr>
        <p:txBody>
          <a:bodyPr>
            <a:normAutofit fontScale="85000" lnSpcReduction="10000"/>
          </a:bodyPr>
          <a:lstStyle/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Lithium Tokamak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eXperiment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(LTX) - Context</a:t>
            </a:r>
          </a:p>
          <a:p>
            <a:r>
              <a:rPr lang="en-US" dirty="0"/>
              <a:t>Surface analysis for Lithium Tokamak </a:t>
            </a:r>
            <a:r>
              <a:rPr lang="en-US" dirty="0" err="1"/>
              <a:t>eXperiment</a:t>
            </a:r>
            <a:r>
              <a:rPr lang="en-US" dirty="0"/>
              <a:t>-</a:t>
            </a:r>
            <a:r>
              <a:rPr lang="el-GR" dirty="0">
                <a:latin typeface="Calibri Light" panose="020F0302020204030204" pitchFamily="34" charset="0"/>
              </a:rPr>
              <a:t>β</a:t>
            </a:r>
            <a:endParaRPr lang="en-US" dirty="0"/>
          </a:p>
          <a:p>
            <a:pPr lvl="1"/>
            <a:r>
              <a:rPr lang="en-US" dirty="0"/>
              <a:t>Sample Exposure Probe</a:t>
            </a:r>
          </a:p>
          <a:p>
            <a:pPr lvl="1"/>
            <a:r>
              <a:rPr lang="en-US" dirty="0"/>
              <a:t>Lithium Plasma Facing Component (PFC) Evolution</a:t>
            </a:r>
          </a:p>
          <a:p>
            <a:pPr lvl="1"/>
            <a:r>
              <a:rPr lang="en-US" dirty="0"/>
              <a:t>Plasma Performance and correlation with PFC evolution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Recent diagnostic and operational upgrades to LTX-beta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Langmuir probe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Lyman-alpha array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Supersonic Gas injector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Newer lithium evaporators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Performance improvement with increased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lithiumization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Flat temperatures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Effective particle confinement time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Reduced Lyman-alpha emission</a:t>
            </a:r>
          </a:p>
          <a:p>
            <a:pPr lvl="1"/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DEGAS2 analysis</a:t>
            </a:r>
          </a:p>
          <a:p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New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Gkeyll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simulations inform on the impact of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collisionality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with increased </a:t>
            </a:r>
            <a:r>
              <a:rPr lang="en-US" dirty="0" err="1">
                <a:solidFill>
                  <a:schemeClr val="bg1">
                    <a:lumMod val="85000"/>
                  </a:schemeClr>
                </a:solidFill>
              </a:rPr>
              <a:t>lithiumization</a:t>
            </a:r>
            <a:endParaRPr lang="en-US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1677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1566FF-CC2A-4EB2-8A47-08724A95E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X-Ray photoelectron elemental and chemical composi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C3D1D4-568E-402B-8C86-519FAC755B2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4EFB7CF9-F6CD-4513-84FE-F6B9ABB718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3813" y="625517"/>
            <a:ext cx="4753699" cy="1796291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6B83DB45-CBE6-435E-865E-FFA1472575EE}"/>
              </a:ext>
            </a:extLst>
          </p:cNvPr>
          <p:cNvSpPr/>
          <p:nvPr/>
        </p:nvSpPr>
        <p:spPr>
          <a:xfrm>
            <a:off x="7191665" y="713762"/>
            <a:ext cx="1894585" cy="4341008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BE6894DD-03BE-400B-A681-ADBF38703BDD}"/>
              </a:ext>
            </a:extLst>
          </p:cNvPr>
          <p:cNvSpPr txBox="1">
            <a:spLocks/>
          </p:cNvSpPr>
          <p:nvPr/>
        </p:nvSpPr>
        <p:spPr>
          <a:xfrm>
            <a:off x="41264" y="866388"/>
            <a:ext cx="2759014" cy="3501681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•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Verdana" panose="020B0604030504040204" pitchFamily="34" charset="0"/>
                <a:cs typeface="Calibri" panose="020F0502020204030204" pitchFamily="34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•"/>
              <a:defRPr sz="1800" kern="1200">
                <a:solidFill>
                  <a:schemeClr val="tx1"/>
                </a:solidFill>
                <a:latin typeface="Calibri" panose="020F0502020204030204" pitchFamily="34" charset="0"/>
                <a:ea typeface="Verdana" panose="020B0604030504040204" pitchFamily="34" charset="0"/>
                <a:cs typeface="Calibri" panose="020F0502020204030204" pitchFamily="34" charset="0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•"/>
              <a:defRPr sz="1600" kern="1200">
                <a:solidFill>
                  <a:schemeClr val="tx1"/>
                </a:solidFill>
                <a:latin typeface="Calibri" panose="020F0502020204030204" pitchFamily="34" charset="0"/>
                <a:ea typeface="Verdana" panose="020B0604030504040204" pitchFamily="34" charset="0"/>
                <a:cs typeface="Calibri" panose="020F0502020204030204" pitchFamily="34" charset="0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•"/>
              <a:defRPr sz="1400" kern="1200">
                <a:solidFill>
                  <a:schemeClr val="tx1"/>
                </a:solidFill>
                <a:latin typeface="Calibri" panose="020F0502020204030204" pitchFamily="34" charset="0"/>
                <a:ea typeface="Verdana" panose="020B0604030504040204" pitchFamily="34" charset="0"/>
                <a:cs typeface="Calibri" panose="020F0502020204030204" pitchFamily="34" charset="0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•"/>
              <a:defRPr sz="1400" kern="1200">
                <a:solidFill>
                  <a:schemeClr val="tx1"/>
                </a:solidFill>
                <a:latin typeface="Calibri" panose="020F0502020204030204" pitchFamily="34" charset="0"/>
                <a:ea typeface="Verdana" panose="020B0604030504040204" pitchFamily="34" charset="0"/>
                <a:cs typeface="Calibri" panose="020F050202020403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Elemental</a:t>
            </a:r>
            <a:r>
              <a:rPr lang="en-US" dirty="0"/>
              <a:t> </a:t>
            </a:r>
            <a:r>
              <a:rPr lang="en-US" dirty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en-US" dirty="0">
                <a:solidFill>
                  <a:schemeClr val="accent2"/>
                </a:solidFill>
              </a:rPr>
              <a:t>composition </a:t>
            </a:r>
          </a:p>
          <a:p>
            <a:pPr lvl="1"/>
            <a:r>
              <a:rPr lang="en-US" dirty="0">
                <a:solidFill>
                  <a:schemeClr val="accent2"/>
                </a:solidFill>
              </a:rPr>
              <a:t>Photoionization cross-sections</a:t>
            </a:r>
          </a:p>
          <a:p>
            <a:r>
              <a:rPr lang="en-US" dirty="0">
                <a:solidFill>
                  <a:schemeClr val="accent2"/>
                </a:solidFill>
              </a:rPr>
              <a:t>Chemical composition </a:t>
            </a:r>
          </a:p>
          <a:p>
            <a:pPr lvl="1"/>
            <a:r>
              <a:rPr lang="en-US" dirty="0">
                <a:solidFill>
                  <a:schemeClr val="accent2"/>
                </a:solidFill>
              </a:rPr>
              <a:t>Binding energies</a:t>
            </a:r>
          </a:p>
          <a:p>
            <a:endParaRPr lang="en-US" dirty="0">
              <a:solidFill>
                <a:schemeClr val="accent2"/>
              </a:solidFill>
            </a:endParaRPr>
          </a:p>
          <a:p>
            <a:endParaRPr lang="en-US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7543C251-E0BB-4B1B-BE59-C6D0F70E3E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2432" y="855374"/>
            <a:ext cx="1746807" cy="4126201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17526770-8B90-4C98-96C7-F84942E3F576}"/>
              </a:ext>
            </a:extLst>
          </p:cNvPr>
          <p:cNvSpPr txBox="1"/>
          <p:nvPr/>
        </p:nvSpPr>
        <p:spPr>
          <a:xfrm>
            <a:off x="2605866" y="719193"/>
            <a:ext cx="17946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prstClr val="black"/>
                </a:solidFill>
              </a:rPr>
              <a:t>XPS broad energy range scan for Lithium on LTX-</a:t>
            </a:r>
            <a:r>
              <a:rPr lang="el-GR" sz="1200" dirty="0">
                <a:solidFill>
                  <a:prstClr val="black"/>
                </a:solidFill>
                <a:latin typeface="Calibri Light" panose="020F0302020204030204" pitchFamily="34" charset="0"/>
              </a:rPr>
              <a:t>β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25" name="Slide Number Placeholder 4">
            <a:extLst>
              <a:ext uri="{FF2B5EF4-FFF2-40B4-BE49-F238E27FC236}">
                <a16:creationId xmlns:a16="http://schemas.microsoft.com/office/drawing/2014/main" id="{B11B5E6D-612F-40A6-85CC-BB4C1FECE8D6}"/>
              </a:ext>
            </a:extLst>
          </p:cNvPr>
          <p:cNvSpPr txBox="1">
            <a:spLocks/>
          </p:cNvSpPr>
          <p:nvPr/>
        </p:nvSpPr>
        <p:spPr>
          <a:xfrm>
            <a:off x="4750663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51C7006-7120-F341-A188-F97DDD913081}" type="slidenum">
              <a:rPr lang="en-US" smtClean="0">
                <a:solidFill>
                  <a:prstClr val="white"/>
                </a:solidFill>
              </a:rPr>
              <a:pPr/>
              <a:t>8</a:t>
            </a:fld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7C359AF5-3F24-4965-A39E-8D34EA3CCF7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" r="2398"/>
          <a:stretch/>
        </p:blipFill>
        <p:spPr>
          <a:xfrm>
            <a:off x="3411154" y="3088116"/>
            <a:ext cx="3140339" cy="1888344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E912C8C3-D227-4BE7-8522-523713535180}"/>
              </a:ext>
            </a:extLst>
          </p:cNvPr>
          <p:cNvSpPr txBox="1"/>
          <p:nvPr/>
        </p:nvSpPr>
        <p:spPr>
          <a:xfrm>
            <a:off x="3293071" y="2515167"/>
            <a:ext cx="3462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prstClr val="black"/>
                </a:solidFill>
              </a:rPr>
              <a:t>XPS Narrow Energy range O(1s) scan of a Lithium Sample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7B3B7FDB-9E0D-4915-93F7-6FAA33695913}"/>
              </a:ext>
            </a:extLst>
          </p:cNvPr>
          <p:cNvSpPr/>
          <p:nvPr/>
        </p:nvSpPr>
        <p:spPr>
          <a:xfrm>
            <a:off x="3398971" y="3243710"/>
            <a:ext cx="14254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prstClr val="black"/>
                </a:solidFill>
              </a:rPr>
              <a:t>O(1s)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B41573E-7024-4131-BF5F-B1CA6A333BBC}"/>
              </a:ext>
            </a:extLst>
          </p:cNvPr>
          <p:cNvCxnSpPr>
            <a:endCxn id="32" idx="1"/>
          </p:cNvCxnSpPr>
          <p:nvPr/>
        </p:nvCxnSpPr>
        <p:spPr>
          <a:xfrm>
            <a:off x="2462213" y="2990850"/>
            <a:ext cx="936758" cy="57602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D64080A3-C1B3-47CE-B119-3365E4456CC2}"/>
              </a:ext>
            </a:extLst>
          </p:cNvPr>
          <p:cNvCxnSpPr>
            <a:cxnSpLocks/>
          </p:cNvCxnSpPr>
          <p:nvPr/>
        </p:nvCxnSpPr>
        <p:spPr>
          <a:xfrm flipV="1">
            <a:off x="2197021" y="1934566"/>
            <a:ext cx="2203528" cy="6990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79448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E06146-6F16-437F-8E66-846E4EE709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TX XPS data did not have high enough resolution to ID compound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0FF8C30-BBC4-4283-92D5-58F04406F82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7DB8F76-31D0-8E48-9A33-E79BFE0EA87E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FD54F6D-5452-4955-843C-776B2E132BD9}"/>
              </a:ext>
            </a:extLst>
          </p:cNvPr>
          <p:cNvSpPr/>
          <p:nvPr/>
        </p:nvSpPr>
        <p:spPr>
          <a:xfrm>
            <a:off x="1215418" y="3922456"/>
            <a:ext cx="2346960" cy="60198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3FE5AAB2-214C-40C6-A057-1384932FCD9B}"/>
              </a:ext>
            </a:extLst>
          </p:cNvPr>
          <p:cNvSpPr/>
          <p:nvPr/>
        </p:nvSpPr>
        <p:spPr>
          <a:xfrm>
            <a:off x="4983481" y="1386073"/>
            <a:ext cx="3939540" cy="3083792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Content Placeholder 3">
            <a:extLst>
              <a:ext uri="{FF2B5EF4-FFF2-40B4-BE49-F238E27FC236}">
                <a16:creationId xmlns:a16="http://schemas.microsoft.com/office/drawing/2014/main" id="{BEE2A0DC-8A07-4F29-81C8-1BDB7C4B46A6}"/>
              </a:ext>
            </a:extLst>
          </p:cNvPr>
          <p:cNvSpPr txBox="1">
            <a:spLocks/>
          </p:cNvSpPr>
          <p:nvPr/>
        </p:nvSpPr>
        <p:spPr>
          <a:xfrm>
            <a:off x="41264" y="866388"/>
            <a:ext cx="3028626" cy="2302157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•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Verdana" panose="020B0604030504040204" pitchFamily="34" charset="0"/>
                <a:cs typeface="Calibri" panose="020F0502020204030204" pitchFamily="34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•"/>
              <a:defRPr sz="1800" kern="1200">
                <a:solidFill>
                  <a:schemeClr val="tx1"/>
                </a:solidFill>
                <a:latin typeface="Calibri" panose="020F0502020204030204" pitchFamily="34" charset="0"/>
                <a:ea typeface="Verdana" panose="020B0604030504040204" pitchFamily="34" charset="0"/>
                <a:cs typeface="Calibri" panose="020F0502020204030204" pitchFamily="34" charset="0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•"/>
              <a:defRPr sz="1600" kern="1200">
                <a:solidFill>
                  <a:schemeClr val="tx1"/>
                </a:solidFill>
                <a:latin typeface="Calibri" panose="020F0502020204030204" pitchFamily="34" charset="0"/>
                <a:ea typeface="Verdana" panose="020B0604030504040204" pitchFamily="34" charset="0"/>
                <a:cs typeface="Calibri" panose="020F0502020204030204" pitchFamily="34" charset="0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•"/>
              <a:defRPr sz="1400" kern="1200">
                <a:solidFill>
                  <a:schemeClr val="tx1"/>
                </a:solidFill>
                <a:latin typeface="Calibri" panose="020F0502020204030204" pitchFamily="34" charset="0"/>
                <a:ea typeface="Verdana" panose="020B0604030504040204" pitchFamily="34" charset="0"/>
                <a:cs typeface="Calibri" panose="020F0502020204030204" pitchFamily="34" charset="0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•"/>
              <a:defRPr sz="1400" kern="1200">
                <a:solidFill>
                  <a:schemeClr val="tx1"/>
                </a:solidFill>
                <a:latin typeface="Calibri" panose="020F0502020204030204" pitchFamily="34" charset="0"/>
                <a:ea typeface="Verdana" panose="020B0604030504040204" pitchFamily="34" charset="0"/>
                <a:cs typeface="Calibri" panose="020F050202020403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lemental and Chemical composition </a:t>
            </a:r>
          </a:p>
          <a:p>
            <a:pPr lvl="1"/>
            <a:r>
              <a:rPr lang="en-US"/>
              <a:t>Photoionization cross-sections</a:t>
            </a:r>
          </a:p>
          <a:p>
            <a:pPr lvl="1"/>
            <a:r>
              <a:rPr lang="en-US">
                <a:solidFill>
                  <a:srgbClr val="C00000"/>
                </a:solidFill>
              </a:rPr>
              <a:t>Binding energies</a:t>
            </a:r>
          </a:p>
          <a:p>
            <a:endParaRPr lang="en-US" dirty="0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2C52D65-7564-4CA6-87C9-D5AF6640FE15}"/>
              </a:ext>
            </a:extLst>
          </p:cNvPr>
          <p:cNvCxnSpPr>
            <a:cxnSpLocks/>
          </p:cNvCxnSpPr>
          <p:nvPr/>
        </p:nvCxnSpPr>
        <p:spPr>
          <a:xfrm>
            <a:off x="1895475" y="2662238"/>
            <a:ext cx="558165" cy="1075735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2A94C0A-A8B2-4597-9369-6BE64B3BB8E9}"/>
              </a:ext>
            </a:extLst>
          </p:cNvPr>
          <p:cNvCxnSpPr/>
          <p:nvPr/>
        </p:nvCxnSpPr>
        <p:spPr>
          <a:xfrm flipV="1">
            <a:off x="3723143" y="2785402"/>
            <a:ext cx="1168897" cy="1161228"/>
          </a:xfrm>
          <a:prstGeom prst="straightConnector1">
            <a:avLst/>
          </a:prstGeom>
          <a:ln w="76200"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pic>
        <p:nvPicPr>
          <p:cNvPr id="15" name="Picture 14">
            <a:extLst>
              <a:ext uri="{FF2B5EF4-FFF2-40B4-BE49-F238E27FC236}">
                <a16:creationId xmlns:a16="http://schemas.microsoft.com/office/drawing/2014/main" id="{B7CFA07F-90C0-432E-99E6-C83433DC5C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3862" y="2241614"/>
            <a:ext cx="3778778" cy="2097752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28A787E0-A1B1-4652-A1F5-123B476FA82A}"/>
              </a:ext>
            </a:extLst>
          </p:cNvPr>
          <p:cNvSpPr txBox="1"/>
          <p:nvPr/>
        </p:nvSpPr>
        <p:spPr>
          <a:xfrm>
            <a:off x="5116741" y="1455922"/>
            <a:ext cx="36730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prstClr val="black"/>
                </a:solidFill>
              </a:rPr>
              <a:t>No chemical composition information availabl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prstClr val="black"/>
                </a:solidFill>
              </a:rPr>
              <a:t>Conclusions based solely on elemental abundance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7D3C176-266C-4888-AC9A-68C8159297D0}"/>
              </a:ext>
            </a:extLst>
          </p:cNvPr>
          <p:cNvSpPr txBox="1"/>
          <p:nvPr/>
        </p:nvSpPr>
        <p:spPr>
          <a:xfrm>
            <a:off x="1356360" y="3922456"/>
            <a:ext cx="20452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NEED HIGH RESOLUTION!!</a:t>
            </a:r>
          </a:p>
        </p:txBody>
      </p:sp>
    </p:spTree>
    <p:extLst>
      <p:ext uri="{BB962C8B-B14F-4D97-AF65-F5344CB8AC3E}">
        <p14:creationId xmlns:p14="http://schemas.microsoft.com/office/powerpoint/2010/main" val="3895653300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Theme">
  <a:themeElements>
    <a:clrScheme name="PPPL Theme 2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A21E1F"/>
      </a:accent5>
      <a:accent6>
        <a:srgbClr val="7AB775"/>
      </a:accent6>
      <a:hlink>
        <a:srgbClr val="2C89C5"/>
      </a:hlink>
      <a:folHlink>
        <a:srgbClr val="2B7FAB"/>
      </a:folHlink>
    </a:clrScheme>
    <a:fontScheme name="Georgia">
      <a:majorFont>
        <a:latin typeface="Georgia" panose="020405020504050203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eorgia" panose="020405020504050203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5839</TotalTime>
  <Words>2439</Words>
  <Application>Microsoft Office PowerPoint</Application>
  <PresentationFormat>On-screen Show (16:9)</PresentationFormat>
  <Paragraphs>455</Paragraphs>
  <Slides>5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60" baseType="lpstr">
      <vt:lpstr>arial</vt:lpstr>
      <vt:lpstr>Georgia</vt:lpstr>
      <vt:lpstr>Cambria Math</vt:lpstr>
      <vt:lpstr>Calibri</vt:lpstr>
      <vt:lpstr>Calibri Light</vt:lpstr>
      <vt:lpstr>Microsoft Himalaya</vt:lpstr>
      <vt:lpstr>Google Sans</vt:lpstr>
      <vt:lpstr>-apple-system</vt:lpstr>
      <vt:lpstr>Default Theme</vt:lpstr>
      <vt:lpstr>Equation</vt:lpstr>
      <vt:lpstr>An investigation of low recycling, low collisionality and high performance with lithium conditioning in LTX-β</vt:lpstr>
      <vt:lpstr>Overview</vt:lpstr>
      <vt:lpstr>Overview</vt:lpstr>
      <vt:lpstr>LTX and LTX-beta overview</vt:lpstr>
      <vt:lpstr>LTX – Key experimental result – Hot edge, collisionless SOL, improved confinement</vt:lpstr>
      <vt:lpstr>Improved performance in the presence of oxidized lithium</vt:lpstr>
      <vt:lpstr>Overview</vt:lpstr>
      <vt:lpstr>X-Ray photoelectron elemental and chemical composition</vt:lpstr>
      <vt:lpstr>LTX XPS data did not have high enough resolution to ID compounds</vt:lpstr>
      <vt:lpstr>Sample Exposure Probe – Enable high resolution XPS measurements </vt:lpstr>
      <vt:lpstr>Lithium and plasma exposure</vt:lpstr>
      <vt:lpstr>Lithium and plasma exposure</vt:lpstr>
      <vt:lpstr>Transfer and Scan</vt:lpstr>
      <vt:lpstr>Transfer and scan</vt:lpstr>
      <vt:lpstr>Transfer and scan</vt:lpstr>
      <vt:lpstr>Lithium PFC Evolution for LTX-β</vt:lpstr>
      <vt:lpstr>Lithium PFC Evolution and Chemical Species Identification</vt:lpstr>
      <vt:lpstr>Lithium PFC Evolution and Chemical Species Identification</vt:lpstr>
      <vt:lpstr>Lithium PFC Evolution and Chemical Species Identification</vt:lpstr>
      <vt:lpstr>Lithium PFC Evolution and Chemical Species Identification</vt:lpstr>
      <vt:lpstr>Lithium PFC Evolution and Chemical Species Identification</vt:lpstr>
      <vt:lpstr>Lithium PFC Evolution and Chemical Species Identification</vt:lpstr>
      <vt:lpstr>How does surface oxidation affect plasma performance?</vt:lpstr>
      <vt:lpstr>Plasma performance improves</vt:lpstr>
      <vt:lpstr>Plasma performance improves</vt:lpstr>
      <vt:lpstr>Direct measure of changes in surface and co-relation with plasma performance</vt:lpstr>
      <vt:lpstr>Overview</vt:lpstr>
      <vt:lpstr>Low field side Single Langmuir Probes</vt:lpstr>
      <vt:lpstr>Poloidal Lyman-Alpha array</vt:lpstr>
      <vt:lpstr>Supersonic Gas Injector - Design</vt:lpstr>
      <vt:lpstr>Lithium Evaporators for LTX-beta – Mark-I</vt:lpstr>
      <vt:lpstr>Lithium Evaporators for LTX-beta – Mark-II</vt:lpstr>
      <vt:lpstr>Overview</vt:lpstr>
      <vt:lpstr>Plasma performance improves with thicker lithium coatings</vt:lpstr>
      <vt:lpstr>Effective particle confinement time reduces with increased lithiumization</vt:lpstr>
      <vt:lpstr>Effective particle confinement time reduces with increased lithiumization</vt:lpstr>
      <vt:lpstr>Lyman Alpha array intensity progressively reduces with more lithium</vt:lpstr>
      <vt:lpstr>Lyman Alpha array intensity progressively reduces with more lithium</vt:lpstr>
      <vt:lpstr>SOL profile measured using Thomson scattering and Langmuir probe data</vt:lpstr>
      <vt:lpstr>DEGAS2 analysis yields low recycling</vt:lpstr>
      <vt:lpstr>Overview</vt:lpstr>
      <vt:lpstr>Gkeyll used for gyrokinetic simulations of open field lines in the SOL</vt:lpstr>
      <vt:lpstr>Collisionality scans show reduced particle and heat flux with as collisionality is reduced</vt:lpstr>
      <vt:lpstr>Collisionality scans show reduced particle and heat flux as collisionality is reduced</vt:lpstr>
      <vt:lpstr>Summary</vt:lpstr>
      <vt:lpstr>Thank you </vt:lpstr>
      <vt:lpstr>Backup</vt:lpstr>
      <vt:lpstr>DEGAS2 analysis yields low recycling</vt:lpstr>
      <vt:lpstr>Low field side Single Langmuir Probes</vt:lpstr>
      <vt:lpstr>TRANSP shows low collisionality core plasma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Anurag Maan</cp:lastModifiedBy>
  <cp:revision>298</cp:revision>
  <dcterms:created xsi:type="dcterms:W3CDTF">2020-06-11T16:38:14Z</dcterms:created>
  <dcterms:modified xsi:type="dcterms:W3CDTF">2021-12-09T19:56:14Z</dcterms:modified>
</cp:coreProperties>
</file>